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3" r:id="rId2"/>
    <p:sldId id="344" r:id="rId3"/>
    <p:sldId id="346" r:id="rId4"/>
    <p:sldId id="347" r:id="rId5"/>
    <p:sldId id="368" r:id="rId6"/>
    <p:sldId id="364" r:id="rId7"/>
    <p:sldId id="366" r:id="rId8"/>
    <p:sldId id="345" r:id="rId9"/>
    <p:sldId id="349" r:id="rId10"/>
    <p:sldId id="350" r:id="rId11"/>
    <p:sldId id="358" r:id="rId12"/>
    <p:sldId id="354" r:id="rId13"/>
    <p:sldId id="353" r:id="rId14"/>
    <p:sldId id="359" r:id="rId15"/>
    <p:sldId id="361" r:id="rId16"/>
    <p:sldId id="360" r:id="rId17"/>
    <p:sldId id="355" r:id="rId18"/>
    <p:sldId id="356" r:id="rId19"/>
    <p:sldId id="362" r:id="rId20"/>
    <p:sldId id="357" r:id="rId21"/>
    <p:sldId id="352" r:id="rId22"/>
  </p:sldIdLst>
  <p:sldSz cx="24384000" cy="13716000"/>
  <p:notesSz cx="6669088" cy="9775825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1pPr>
    <a:lvl2pPr marL="0" marR="0" indent="2286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2pPr>
    <a:lvl3pPr marL="0" marR="0" indent="4572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3pPr>
    <a:lvl4pPr marL="0" marR="0" indent="6858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4pPr>
    <a:lvl5pPr marL="0" marR="0" indent="9144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5pPr>
    <a:lvl6pPr marL="0" marR="0" indent="11430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6pPr>
    <a:lvl7pPr marL="0" marR="0" indent="13716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7pPr>
    <a:lvl8pPr marL="0" marR="0" indent="16002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8pPr>
    <a:lvl9pPr marL="0" marR="0" indent="1828800" algn="ctr" defTabSz="821531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  <p15:guide id="3" pos="77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9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48" autoAdjust="0"/>
    <p:restoredTop sz="86941" autoAdjust="0"/>
  </p:normalViewPr>
  <p:slideViewPr>
    <p:cSldViewPr showGuides="1">
      <p:cViewPr varScale="1">
        <p:scale>
          <a:sx n="39" d="100"/>
          <a:sy n="39" d="100"/>
        </p:scale>
        <p:origin x="316" y="32"/>
      </p:cViewPr>
      <p:guideLst>
        <p:guide orient="horz" pos="4320"/>
        <p:guide pos="7680"/>
        <p:guide pos="777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3274" y="-72"/>
      </p:cViewPr>
      <p:guideLst>
        <p:guide orient="horz" pos="3079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e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198" cy="488948"/>
          </a:xfrm>
          <a:prstGeom prst="rect">
            <a:avLst/>
          </a:prstGeom>
        </p:spPr>
        <p:txBody>
          <a:bodyPr vert="horz" lIns="89840" tIns="44920" rIns="89840" bIns="449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777335" y="0"/>
            <a:ext cx="2890197" cy="488948"/>
          </a:xfrm>
          <a:prstGeom prst="rect">
            <a:avLst/>
          </a:prstGeom>
        </p:spPr>
        <p:txBody>
          <a:bodyPr vert="horz" lIns="89840" tIns="44920" rIns="89840" bIns="44920" rtlCol="0"/>
          <a:lstStyle>
            <a:lvl1pPr algn="r">
              <a:defRPr sz="1200"/>
            </a:lvl1pPr>
          </a:lstStyle>
          <a:p>
            <a:fld id="{C44A172A-A0AB-419B-9E88-8AA5B9CB2F0A}" type="datetimeFigureOut">
              <a:rPr lang="ru-RU" smtClean="0"/>
              <a:t>09.1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285315"/>
            <a:ext cx="2890198" cy="488948"/>
          </a:xfrm>
          <a:prstGeom prst="rect">
            <a:avLst/>
          </a:prstGeom>
        </p:spPr>
        <p:txBody>
          <a:bodyPr vert="horz" lIns="89840" tIns="44920" rIns="89840" bIns="449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777335" y="9285315"/>
            <a:ext cx="2890197" cy="488948"/>
          </a:xfrm>
          <a:prstGeom prst="rect">
            <a:avLst/>
          </a:prstGeom>
        </p:spPr>
        <p:txBody>
          <a:bodyPr vert="horz" lIns="89840" tIns="44920" rIns="89840" bIns="44920" rtlCol="0" anchor="b"/>
          <a:lstStyle>
            <a:lvl1pPr algn="r">
              <a:defRPr sz="1200"/>
            </a:lvl1pPr>
          </a:lstStyle>
          <a:p>
            <a:fld id="{0B896B9C-3036-4B59-9B8E-355C1802CD3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655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198" cy="488948"/>
          </a:xfrm>
          <a:prstGeom prst="rect">
            <a:avLst/>
          </a:prstGeom>
        </p:spPr>
        <p:txBody>
          <a:bodyPr vert="horz" lIns="89840" tIns="44920" rIns="89840" bIns="449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777335" y="0"/>
            <a:ext cx="2890197" cy="488948"/>
          </a:xfrm>
          <a:prstGeom prst="rect">
            <a:avLst/>
          </a:prstGeom>
        </p:spPr>
        <p:txBody>
          <a:bodyPr vert="horz" lIns="89840" tIns="44920" rIns="89840" bIns="44920" rtlCol="0"/>
          <a:lstStyle>
            <a:lvl1pPr algn="r">
              <a:defRPr sz="1200"/>
            </a:lvl1pPr>
          </a:lstStyle>
          <a:p>
            <a:fld id="{39E17A65-C98F-4605-9284-6FA992A87341}" type="datetimeFigureOut">
              <a:rPr lang="ru-RU" smtClean="0"/>
              <a:t>09.1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77788" y="733425"/>
            <a:ext cx="6513512" cy="36655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840" tIns="44920" rIns="89840" bIns="449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67687" y="4644220"/>
            <a:ext cx="5335270" cy="4398965"/>
          </a:xfrm>
          <a:prstGeom prst="rect">
            <a:avLst/>
          </a:prstGeom>
        </p:spPr>
        <p:txBody>
          <a:bodyPr vert="horz" lIns="89840" tIns="44920" rIns="89840" bIns="449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285315"/>
            <a:ext cx="2890198" cy="488948"/>
          </a:xfrm>
          <a:prstGeom prst="rect">
            <a:avLst/>
          </a:prstGeom>
        </p:spPr>
        <p:txBody>
          <a:bodyPr vert="horz" lIns="89840" tIns="44920" rIns="89840" bIns="449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777335" y="9285315"/>
            <a:ext cx="2890197" cy="488948"/>
          </a:xfrm>
          <a:prstGeom prst="rect">
            <a:avLst/>
          </a:prstGeom>
        </p:spPr>
        <p:txBody>
          <a:bodyPr vert="horz" lIns="89840" tIns="44920" rIns="89840" bIns="44920" rtlCol="0" anchor="b"/>
          <a:lstStyle>
            <a:lvl1pPr algn="r">
              <a:defRPr sz="1200"/>
            </a:lvl1pPr>
          </a:lstStyle>
          <a:p>
            <a:fld id="{66D3156B-BD6B-4590-84F4-150ADA70306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50986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Заголовок и под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body" sz="quarter" idx="1"/>
          </p:nvPr>
        </p:nvSpPr>
        <p:spPr>
          <a:xfrm>
            <a:off x="4833937" y="7072312"/>
            <a:ext cx="14716126" cy="1589485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228600" algn="ctr">
              <a:spcBef>
                <a:spcPts val="0"/>
              </a:spcBef>
              <a:buSzTx/>
              <a:buNone/>
              <a:defRPr sz="4400"/>
            </a:lvl2pPr>
            <a:lvl3pPr marL="0" indent="457200" algn="ctr">
              <a:spcBef>
                <a:spcPts val="0"/>
              </a:spcBef>
              <a:buSzTx/>
              <a:buNone/>
              <a:defRPr sz="4400"/>
            </a:lvl3pPr>
            <a:lvl4pPr marL="0" indent="685800" algn="ctr">
              <a:spcBef>
                <a:spcPts val="0"/>
              </a:spcBef>
              <a:buSzTx/>
              <a:buNone/>
              <a:defRPr sz="4400"/>
            </a:lvl4pPr>
            <a:lvl5pPr marL="0" indent="914400" algn="ctr">
              <a:spcBef>
                <a:spcPts val="0"/>
              </a:spcBef>
              <a:buSzTx/>
              <a:buNone/>
              <a:defRPr sz="44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23733767" y="13189193"/>
            <a:ext cx="520975" cy="513601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tx1"/>
                </a:solidFill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fld id="{86CB4B4D-7CA3-9044-876B-883B54F8677D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2637684" y="83335"/>
            <a:ext cx="17694144" cy="1946267"/>
          </a:xfrm>
          <a:prstGeom prst="rect">
            <a:avLst/>
          </a:prstGeom>
          <a:effectLst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Образец заголовка</a:t>
            </a:r>
            <a:endParaRPr dirty="0"/>
          </a:p>
        </p:txBody>
      </p:sp>
      <p:sp>
        <p:nvSpPr>
          <p:cNvPr id="14" name="Shape 14"/>
          <p:cNvSpPr/>
          <p:nvPr/>
        </p:nvSpPr>
        <p:spPr>
          <a:xfrm>
            <a:off x="155627" y="13189193"/>
            <a:ext cx="2482057" cy="5111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>
              <a:defRPr sz="2400" b="1">
                <a:solidFill>
                  <a:srgbClr val="FFFFFF"/>
                </a:solidFill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r>
              <a:t>www.ibrae.ac.ru</a:t>
            </a:r>
          </a:p>
        </p:txBody>
      </p:sp>
      <p:cxnSp>
        <p:nvCxnSpPr>
          <p:cNvPr id="5" name="Прямая соединительная линия 4"/>
          <p:cNvCxnSpPr/>
          <p:nvPr userDrawn="1"/>
        </p:nvCxnSpPr>
        <p:spPr>
          <a:xfrm>
            <a:off x="0" y="2105472"/>
            <a:ext cx="24384000" cy="0"/>
          </a:xfrm>
          <a:prstGeom prst="line">
            <a:avLst/>
          </a:prstGeom>
          <a:noFill/>
          <a:ln w="63500" cap="flat">
            <a:solidFill>
              <a:schemeClr val="accent1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15" name="Picture 2" descr="https://www.inm.ras.ru/wp-content/uploads/2019/05/cropped-logo2color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36"/>
            <a:ext cx="2059563" cy="2059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вертикальн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hape 40"/>
          <p:cNvSpPr>
            <a:spLocks noGrp="1"/>
          </p:cNvSpPr>
          <p:nvPr>
            <p:ph type="pic" sz="half" idx="13"/>
          </p:nvPr>
        </p:nvSpPr>
        <p:spPr>
          <a:xfrm>
            <a:off x="12495609" y="892968"/>
            <a:ext cx="7500938" cy="11572876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xfrm>
            <a:off x="4387453" y="892968"/>
            <a:ext cx="7500938" cy="5607845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ct val="100000"/>
              </a:lnSpc>
              <a:defRPr sz="8400" b="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r>
              <a:rPr lang="ru-RU"/>
              <a:t>Образец заголовка</a:t>
            </a:r>
            <a:endParaRPr/>
          </a:p>
        </p:txBody>
      </p:sp>
      <p:sp>
        <p:nvSpPr>
          <p:cNvPr id="42" name="Shape 42"/>
          <p:cNvSpPr>
            <a:spLocks noGrp="1"/>
          </p:cNvSpPr>
          <p:nvPr>
            <p:ph type="body" sz="quarter" idx="1"/>
          </p:nvPr>
        </p:nvSpPr>
        <p:spPr>
          <a:xfrm>
            <a:off x="4387453" y="6697265"/>
            <a:ext cx="7500938" cy="576857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228600" algn="ctr">
              <a:spcBef>
                <a:spcPts val="0"/>
              </a:spcBef>
              <a:buSzTx/>
              <a:buNone/>
              <a:defRPr sz="4400"/>
            </a:lvl2pPr>
            <a:lvl3pPr marL="0" indent="457200" algn="ctr">
              <a:spcBef>
                <a:spcPts val="0"/>
              </a:spcBef>
              <a:buSzTx/>
              <a:buNone/>
              <a:defRPr sz="4400"/>
            </a:lvl3pPr>
            <a:lvl4pPr marL="0" indent="685800" algn="ctr">
              <a:spcBef>
                <a:spcPts val="0"/>
              </a:spcBef>
              <a:buSzTx/>
              <a:buNone/>
              <a:defRPr sz="4400"/>
            </a:lvl4pPr>
            <a:lvl5pPr marL="0" indent="914400" algn="ctr">
              <a:spcBef>
                <a:spcPts val="0"/>
              </a:spcBef>
              <a:buSzTx/>
              <a:buNone/>
              <a:defRPr sz="44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/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 — в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/>
          </a:p>
        </p:txBody>
      </p:sp>
      <p:sp>
        <p:nvSpPr>
          <p:cNvPr id="51" name="Shape 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пунк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/>
          </a:p>
        </p:txBody>
      </p:sp>
      <p:sp>
        <p:nvSpPr>
          <p:cNvPr id="59" name="Shape 5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/>
          </a:p>
        </p:txBody>
      </p:sp>
      <p:sp>
        <p:nvSpPr>
          <p:cNvPr id="60" name="Shape 6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, пункты и 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hape 67"/>
          <p:cNvSpPr>
            <a:spLocks noGrp="1"/>
          </p:cNvSpPr>
          <p:nvPr>
            <p:ph type="pic" sz="quarter" idx="13"/>
          </p:nvPr>
        </p:nvSpPr>
        <p:spPr>
          <a:xfrm>
            <a:off x="12495609" y="3661171"/>
            <a:ext cx="7500938" cy="8840392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68" name="Shape 6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/>
          </a:p>
        </p:txBody>
      </p:sp>
      <p:sp>
        <p:nvSpPr>
          <p:cNvPr id="69" name="Shape 69"/>
          <p:cNvSpPr>
            <a:spLocks noGrp="1"/>
          </p:cNvSpPr>
          <p:nvPr>
            <p:ph type="body" sz="quarter" idx="1"/>
          </p:nvPr>
        </p:nvSpPr>
        <p:spPr>
          <a:xfrm>
            <a:off x="4387453" y="3661171"/>
            <a:ext cx="7500938" cy="8840392"/>
          </a:xfrm>
          <a:prstGeom prst="rect">
            <a:avLst/>
          </a:prstGeom>
        </p:spPr>
        <p:txBody>
          <a:bodyPr/>
          <a:lstStyle>
            <a:lvl1pPr marL="465364" indent="-465364">
              <a:spcBef>
                <a:spcPts val="4500"/>
              </a:spcBef>
              <a:defRPr sz="3800"/>
            </a:lvl1pPr>
            <a:lvl2pPr marL="808264" indent="-465364">
              <a:spcBef>
                <a:spcPts val="4500"/>
              </a:spcBef>
              <a:defRPr sz="3800"/>
            </a:lvl2pPr>
            <a:lvl3pPr marL="1151164" indent="-465364">
              <a:spcBef>
                <a:spcPts val="4500"/>
              </a:spcBef>
              <a:defRPr sz="3800"/>
            </a:lvl3pPr>
            <a:lvl4pPr marL="1494064" indent="-465364">
              <a:spcBef>
                <a:spcPts val="4500"/>
              </a:spcBef>
              <a:defRPr sz="3800"/>
            </a:lvl4pPr>
            <a:lvl5pPr marL="1836964" indent="-465364">
              <a:spcBef>
                <a:spcPts val="4500"/>
              </a:spcBef>
              <a:defRPr sz="38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/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3 шт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>
            <a:spLocks noGrp="1"/>
          </p:cNvSpPr>
          <p:nvPr>
            <p:ph type="pic" sz="quarter" idx="13"/>
          </p:nvPr>
        </p:nvSpPr>
        <p:spPr>
          <a:xfrm>
            <a:off x="12495609" y="7161609"/>
            <a:ext cx="7500938" cy="530423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pic" sz="quarter" idx="14"/>
          </p:nvPr>
        </p:nvSpPr>
        <p:spPr>
          <a:xfrm>
            <a:off x="12504353" y="1250156"/>
            <a:ext cx="7500939" cy="530423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87" name="Shape 87"/>
          <p:cNvSpPr>
            <a:spLocks noGrp="1"/>
          </p:cNvSpPr>
          <p:nvPr>
            <p:ph type="pic" sz="half" idx="15"/>
          </p:nvPr>
        </p:nvSpPr>
        <p:spPr>
          <a:xfrm>
            <a:off x="4387453" y="1250156"/>
            <a:ext cx="7500938" cy="1121568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88" name="Shape 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/>
          </p:cNvSpPr>
          <p:nvPr>
            <p:ph type="body" sz="quarter" idx="13"/>
          </p:nvPr>
        </p:nvSpPr>
        <p:spPr>
          <a:xfrm>
            <a:off x="4833937" y="8947546"/>
            <a:ext cx="14716126" cy="660798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200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6" name="Shape 96"/>
          <p:cNvSpPr>
            <a:spLocks noGrp="1"/>
          </p:cNvSpPr>
          <p:nvPr>
            <p:ph type="body" sz="quarter" idx="14"/>
          </p:nvPr>
        </p:nvSpPr>
        <p:spPr>
          <a:xfrm>
            <a:off x="4833937" y="6000353"/>
            <a:ext cx="14716126" cy="965201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5200"/>
            </a:lvl1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7" name="Shape 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/>
          </p:cNvSpPr>
          <p:nvPr>
            <p:ph type="pic" idx="13"/>
          </p:nvPr>
        </p:nvSpPr>
        <p:spPr>
          <a:xfrm>
            <a:off x="3048000" y="0"/>
            <a:ext cx="182880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r>
              <a:rPr lang="ru-RU"/>
              <a:t>Вставка рисунка</a:t>
            </a:r>
            <a:endParaRPr/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4387453" y="625078"/>
            <a:ext cx="15609094" cy="30360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71437" tIns="71437" rIns="71437" bIns="71437" anchor="ctr">
            <a:normAutofit/>
          </a:bodyPr>
          <a:lstStyle/>
          <a:p>
            <a:r>
              <a:rPr dirty="0" err="1"/>
              <a:t>Текст</a:t>
            </a:r>
            <a:r>
              <a:rPr dirty="0"/>
              <a:t> </a:t>
            </a:r>
            <a:r>
              <a:rPr dirty="0" err="1"/>
              <a:t>заголовка</a:t>
            </a:r>
            <a:endParaRPr dirty="0"/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4387453" y="3661171"/>
            <a:ext cx="15609094" cy="88403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71437" tIns="71437" rIns="71437" bIns="71437" anchor="ctr">
            <a:normAutofit/>
          </a:bodyPr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11935814" y="13010554"/>
            <a:ext cx="494513" cy="511176"/>
          </a:xfrm>
          <a:prstGeom prst="rect">
            <a:avLst/>
          </a:prstGeom>
          <a:ln w="12700">
            <a:miter lim="400000"/>
          </a:ln>
        </p:spPr>
        <p:txBody>
          <a:bodyPr wrap="none" lIns="71437" tIns="71437" rIns="71437" bIns="71437">
            <a:sp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59" r:id="rId8"/>
    <p:sldLayoutId id="2147483660" r:id="rId9"/>
  </p:sldLayoutIdLst>
  <p:transition spd="med"/>
  <p:hf hdr="0" ftr="0" dt="0"/>
  <p:txStyles>
    <p:titleStyle>
      <a:lvl1pPr marL="0" marR="0" indent="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chemeClr val="tx1"/>
          </a:solidFill>
          <a:uFillTx/>
          <a:latin typeface="+mj-lt"/>
          <a:ea typeface="+mj-ea"/>
          <a:cs typeface="+mj-cs"/>
          <a:sym typeface="Helvetica"/>
        </a:defRPr>
      </a:lvl1pPr>
      <a:lvl2pPr marL="0" marR="0" indent="2286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2pPr>
      <a:lvl3pPr marL="0" marR="0" indent="4572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3pPr>
      <a:lvl4pPr marL="0" marR="0" indent="6858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4pPr>
      <a:lvl5pPr marL="0" marR="0" indent="9144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5pPr>
      <a:lvl6pPr marL="0" marR="0" indent="11430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6pPr>
      <a:lvl7pPr marL="0" marR="0" indent="13716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7pPr>
      <a:lvl8pPr marL="0" marR="0" indent="16002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8pPr>
      <a:lvl9pPr marL="0" marR="0" indent="1828800" algn="l" defTabSz="821531" rtl="0" eaLnBrk="1" latinLnBrk="0" hangingPunct="1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9pPr>
    </p:titleStyle>
    <p:bodyStyle>
      <a:lvl1pPr marL="6173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10618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5063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9508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3953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8398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2843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7288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173361" marR="0" indent="-617361" algn="l" defTabSz="821531" rtl="0" eaLnBrk="1" latinLnBrk="0" hangingPunct="1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6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72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58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44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30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716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6002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8800" algn="ctr" defTabSz="821531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2023.runeft.ru/1/zaharenko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2305.05623" TargetMode="External"/><Relationship Id="rId2" Type="http://schemas.openxmlformats.org/officeDocument/2006/relationships/hyperlink" Target="https://doi.org/10.1016/j.advwatres.2020.103839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3.avi"/><Relationship Id="rId7" Type="http://schemas.openxmlformats.org/officeDocument/2006/relationships/image" Target="../media/image40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3.png"/><Relationship Id="rId4" Type="http://schemas.openxmlformats.org/officeDocument/2006/relationships/video" Target="../media/media3.avi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11" Type="http://schemas.openxmlformats.org/officeDocument/2006/relationships/image" Target="../media/image1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most.ru/" TargetMode="External"/><Relationship Id="rId7" Type="http://schemas.openxmlformats.org/officeDocument/2006/relationships/hyperlink" Target="https://boogie.inm.ras.ru/INMOST-DEV/INMOST-lectures" TargetMode="External"/><Relationship Id="rId2" Type="http://schemas.openxmlformats.org/officeDocument/2006/relationships/hyperlink" Target="http://www.inmost.org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hyperlink" Target="https://www.greeksymbols.net/theta-symbol" TargetMode="External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3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19" Type="http://schemas.openxmlformats.org/officeDocument/2006/relationships/image" Target="../media/image31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hyperlink" Target="https://www.compart.com/en/unicode/U+1D708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51040" y="3885347"/>
            <a:ext cx="18146016" cy="217559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ы </a:t>
            </a:r>
            <a:r>
              <a:rPr lang="ru-RU" sz="6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изичного</a:t>
            </a:r>
            <a:r>
              <a:rPr lang="ru-RU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елирования </a:t>
            </a:r>
            <a:endParaRPr lang="en-US" sz="6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ложения в геофизике и медицин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8752" y="7938120"/>
            <a:ext cx="11665296" cy="16215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l"/>
            <a:r>
              <a:rPr lang="ru-RU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Ю.В.Василевский</a:t>
            </a:r>
            <a:endParaRPr lang="ru-RU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31560" y="10818440"/>
            <a:ext cx="15481720" cy="23602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r"/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ая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ссия ОМН РАН </a:t>
            </a:r>
            <a:endParaRPr lang="en-US" sz="3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Современная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ка для передовых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й»</a:t>
            </a:r>
          </a:p>
          <a:p>
            <a:pPr algn="r"/>
            <a:endParaRPr lang="ru-RU" sz="3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декабря 2024 г.</a:t>
            </a:r>
            <a:endParaRPr lang="ru-RU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23588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C240D67-BBD8-0588-5C0B-9AA13A9202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088" y="2555489"/>
            <a:ext cx="19010112" cy="1006315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265D98-F717-7DAA-1A95-1285135DE29E}"/>
              </a:ext>
            </a:extLst>
          </p:cNvPr>
          <p:cNvSpPr txBox="1"/>
          <p:nvPr/>
        </p:nvSpPr>
        <p:spPr>
          <a:xfrm>
            <a:off x="15720392" y="12618640"/>
            <a:ext cx="4593180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Ссылка </a:t>
            </a:r>
            <a:r>
              <a:rPr lang="en-US" dirty="0">
                <a:solidFill>
                  <a:schemeClr val="tx1"/>
                </a:solidFill>
                <a:hlinkClick r:id="rId3"/>
              </a:rPr>
              <a:t>https://2023.runeft.ru/1/zaharenko</a:t>
            </a:r>
            <a:r>
              <a:rPr lang="ru-RU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Вытеснение нефти из порового пространств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9680832" y="2753544"/>
            <a:ext cx="3456384" cy="4176464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7138019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Двухфазное течение в пористой среде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34775AF7-E30D-843C-D6F4-1A036713C33C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1390800" y="2609528"/>
                <a:ext cx="19442160" cy="10945216"/>
              </a:xfrm>
              <a:ln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/>
              <a:p>
                <a:pPr marR="0" lvl="0" algn="l" defTabSz="457200" rtl="0" eaLnBrk="1" fontAlgn="base" latinLnBrk="0" hangingPunct="0">
                  <a:lnSpc>
                    <a:spcPct val="93000"/>
                  </a:lnSpc>
                  <a:spcBef>
                    <a:spcPts val="1425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ru-RU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кон сохранения импульса:</a:t>
                </a:r>
                <a:endParaRPr kumimoji="0" lang="en-US" sz="48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𝜌</m:t>
                          </m:r>
                          <m:r>
                            <a:rPr kumimoji="0" lang="ru-RU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en-US" sz="4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𝜌𝜃</m:t>
                          </m:r>
                          <m:r>
                            <a:rPr kumimoji="0" lang="en-US" sz="4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𝐮</m:t>
                          </m:r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𝜂𝜃</m:t>
                          </m:r>
                          <m:d>
                            <m:dPr>
                              <m:ctrlP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0" lang="en-US" sz="4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  <m:sSup>
                                <m:sSupPr>
                                  <m:ctrlP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0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kumimoji="0" lang="en-US" sz="4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kumimoji="0" lang="en-US" sz="4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𝜂</m:t>
                      </m:r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𝜿</m:t>
                          </m:r>
                        </m:e>
                        <m:sup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kumimoji="0" lang="en-US" sz="4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𝜌𝜃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kumimoji="0" lang="en-US" sz="4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𝜖𝜎</m:t>
                      </m:r>
                      <m:r>
                        <m:rPr>
                          <m:sty m:val="p"/>
                        </m:rPr>
                        <a:rPr kumimoji="0" lang="en-US" sz="4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kumimoji="0" lang="en-US" sz="4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𝛻</m:t>
                          </m:r>
                          <m:sSup>
                            <m:sSupPr>
                              <m:ctrlP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p>
                              <m: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kumimoji="0" lang="ru-RU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0" lang="ru-RU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  <a:defRPr/>
                </a:pPr>
                <a:r>
                  <a:rPr lang="ru-RU" sz="4800" kern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сжимаемость</a:t>
                </a:r>
                <a:r>
                  <a:rPr lang="ru-RU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base" latinLnBrk="0" hangingPunct="0">
                  <a:lnSpc>
                    <a:spcPct val="93000"/>
                  </a:lnSpc>
                  <a:spcBef>
                    <a:spcPts val="1425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5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en-US" sz="52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kumimoji="0" lang="ru-RU" sz="5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lvl="0" algn="l" defTabSz="457200" rtl="0" eaLnBrk="1" fontAlgn="base" latinLnBrk="0" hangingPunct="0">
                  <a:lnSpc>
                    <a:spcPct val="93000"/>
                  </a:lnSpc>
                  <a:spcBef>
                    <a:spcPts val="1425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ru-RU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авнения Кана-</a:t>
                </a:r>
                <a:r>
                  <a:rPr lang="ru-RU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илиарда</a:t>
                </a:r>
                <a:r>
                  <a:rPr lang="ru-RU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я индикаторной функции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𝜙</m:t>
                    </m:r>
                    <m:r>
                      <a:rPr lang="en-US" sz="52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∈[−1,1]</m:t>
                    </m:r>
                  </m:oMath>
                </a14:m>
                <a:r>
                  <a:rPr lang="ru-RU" sz="5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5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base" latinLnBrk="0" hangingPunct="0">
                  <a:lnSpc>
                    <a:spcPct val="93000"/>
                  </a:lnSpc>
                  <a:spcBef>
                    <a:spcPts val="1425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𝜃𝜙</m:t>
                          </m:r>
                        </m:num>
                        <m:den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en-US" sz="5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en-US" sz="52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𝜖𝜃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kumimoji="0" lang="en-US" sz="5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5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  <m:r>
                            <a:rPr kumimoji="0" lang="en-US" sz="5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kumimoji="0" lang="ru-RU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0" lang="en-US" sz="5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base" latinLnBrk="0" hangingPunct="0">
                  <a:lnSpc>
                    <a:spcPct val="93000"/>
                  </a:lnSpc>
                  <a:spcBef>
                    <a:spcPts val="1425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𝜃𝜇</m:t>
                      </m:r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𝜖</m:t>
                      </m:r>
                      <m:r>
                        <m:rPr>
                          <m:sty m:val="p"/>
                        </m:rPr>
                        <a:rPr kumimoji="0" lang="en-US" sz="5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div</m:t>
                      </m:r>
                      <m:d>
                        <m:dPr>
                          <m:ctrlP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en-US" sz="5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𝜃</m:t>
                      </m:r>
                      <m:f>
                        <m:fPr>
                          <m:ctrlP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5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5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p>
                              <m:r>
                                <a:rPr kumimoji="0" lang="en-US" sz="5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kumimoji="0" lang="en-US" sz="5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𝜖</m:t>
                          </m:r>
                        </m:den>
                      </m:f>
                      <m:r>
                        <a:rPr kumimoji="0" lang="ru-RU" sz="5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5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1425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sz="4400" dirty="0">
                    <a:latin typeface="Calibri" panose="020F0502020204030204" pitchFamily="34" charset="0"/>
                    <a:cs typeface="Calibri" panose="020F0502020204030204" pitchFamily="34" charset="0"/>
                    <a:hlinkClick r:id="rId2"/>
                  </a:rPr>
                  <a:t>https://doi.org/10.1016/j.advwatres.2020.103839</a:t>
                </a:r>
                <a:r>
                  <a:rPr lang="ru-RU" sz="4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  <a:p>
                <a:pPr lvl="1">
                  <a:spcBef>
                    <a:spcPts val="1425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  <a:hlinkClick r:id="rId3"/>
                  </a:rPr>
                  <a:t>https://arxiv.org/pdf/2305.05623</a:t>
                </a:r>
                <a:r>
                  <a:rPr kumimoji="0" lang="ru-RU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34775AF7-E30D-843C-D6F4-1A036713C3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390800" y="2609528"/>
                <a:ext cx="19442160" cy="10945216"/>
              </a:xfrm>
              <a:blipFill>
                <a:blip r:embed="rId4"/>
                <a:stretch>
                  <a:fillRect l="-1286" t="-1726"/>
                </a:stretch>
              </a:blipFill>
              <a:ln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0545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Пример пористой породы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5CC507B-0CBE-20B9-976D-71CE28ACA5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28" y="2784490"/>
            <a:ext cx="10657184" cy="579739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D12B1FA-356E-F766-4BCB-9744B928B7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6056" y="2784491"/>
            <a:ext cx="10656028" cy="57967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16F434-BCF1-041F-5E56-FD93E3A2294E}"/>
              </a:ext>
            </a:extLst>
          </p:cNvPr>
          <p:cNvSpPr txBox="1"/>
          <p:nvPr/>
        </p:nvSpPr>
        <p:spPr>
          <a:xfrm>
            <a:off x="2613414" y="8802844"/>
            <a:ext cx="8307274" cy="607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ru-RU" sz="36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ницаемость, логарифмическая шкал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6D5380-F0F8-1330-5FAE-1EDE5D228EB0}"/>
              </a:ext>
            </a:extLst>
          </p:cNvPr>
          <p:cNvSpPr txBox="1"/>
          <p:nvPr/>
        </p:nvSpPr>
        <p:spPr>
          <a:xfrm>
            <a:off x="17376576" y="8849569"/>
            <a:ext cx="2487156" cy="607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ru-RU" sz="36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ристос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79B305C-ABC0-F136-713B-2955D6F4BDD3}"/>
                  </a:ext>
                </a:extLst>
              </p:cNvPr>
              <p:cNvSpPr txBox="1"/>
              <p:nvPr/>
            </p:nvSpPr>
            <p:spPr>
              <a:xfrm>
                <a:off x="2156532" y="9678067"/>
                <a:ext cx="20044579" cy="3569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ru-RU" sz="3600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араметры:</a:t>
                </a:r>
                <a:endParaRPr lang="en-US" sz="3600" kern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000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кг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en-US" sz="3600" i="1" kern="120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г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𝜇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600" i="1" kern="1200"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 kern="1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𝑐𝑃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кг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с=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г/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с</m:t>
                    </m:r>
                  </m:oMath>
                </a14:m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ода</a:t>
                </a:r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881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кг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600" i="1" kern="1200"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=8.81⋅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−7</m:t>
                        </m:r>
                      </m:sup>
                    </m:sSup>
                    <m:r>
                      <a:rPr lang="en-US" sz="3600" i="1" kern="120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г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𝜇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600" i="1" kern="1200"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 kern="1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15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𝑐𝑃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1.5⋅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 kern="120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кг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с=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1.5⋅</m:t>
                    </m:r>
                    <m:sSup>
                      <m:sSup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600" i="1" kern="1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3600" i="1" kern="120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г/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фть</a:t>
                </a:r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3600" kern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верхностное натяжение </a:t>
                </a:r>
                <a14:m>
                  <m:oMath xmlns:m="http://schemas.openxmlformats.org/officeDocument/2006/math"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=40 дин/см=40 г/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40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г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</m:t>
                    </m:r>
                    <m:sSup>
                      <m:sSup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ад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с</m:t>
                    </m:r>
                  </m:oMath>
                </a14:m>
                <a:endParaRPr lang="en-US" sz="3600" kern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змер области:</a:t>
                </a:r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1200">
                        <a:latin typeface="Cambria Math" panose="02040503050406030204" pitchFamily="18" charset="0"/>
                      </a:rPr>
                      <m:t>440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×240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м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3600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рость </a:t>
                </a:r>
                <a:r>
                  <a:rPr lang="ru-RU" sz="3600" kern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тока</a:t>
                </a:r>
                <a:r>
                  <a:rPr lang="en-US" sz="3600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ru-RU" sz="3600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25</m:t>
                    </m:r>
                    <m:f>
                      <m:f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м</m:t>
                        </m:r>
                      </m:num>
                      <m:den>
                        <m:r>
                          <a:rPr lang="ru-RU" sz="3600" i="1" kern="1200" smtClean="0">
                            <a:latin typeface="Cambria Math" panose="02040503050406030204" pitchFamily="18" charset="0"/>
                          </a:rPr>
                          <m:t>мс</m:t>
                        </m:r>
                      </m:den>
                    </m:f>
                  </m:oMath>
                </a14:m>
                <a:endParaRPr lang="ru-RU" sz="3600" kern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ru-RU" sz="3600" kern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араметры Кана-</a:t>
                </a:r>
                <a:r>
                  <a:rPr lang="ru-RU" sz="3600" kern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илиарда</a:t>
                </a:r>
                <a:r>
                  <a:rPr lang="ru-RU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600" kern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ru-RU" sz="3600" i="1" kern="1200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3600" i="1" kern="1200">
                        <a:latin typeface="Cambria Math" panose="02040503050406030204" pitchFamily="18" charset="0"/>
                      </a:rPr>
                      <m:t>м,  </m:t>
                    </m:r>
                    <m:sSub>
                      <m:sSubPr>
                        <m:ctrlPr>
                          <a:rPr lang="en-US" sz="36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sz="3600" kern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79B305C-ABC0-F136-713B-2955D6F4B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532" y="9678067"/>
                <a:ext cx="20044579" cy="3569823"/>
              </a:xfrm>
              <a:prstGeom prst="rect">
                <a:avLst/>
              </a:prstGeom>
              <a:blipFill>
                <a:blip r:embed="rId4"/>
                <a:stretch>
                  <a:fillRect l="-943" t="-3932" r="-213" b="-54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1095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Вытеснение нефти водой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out320">
            <a:hlinkClick r:id="" action="ppaction://media"/>
            <a:extLst>
              <a:ext uri="{FF2B5EF4-FFF2-40B4-BE49-F238E27FC236}">
                <a16:creationId xmlns:a16="http://schemas.microsoft.com/office/drawing/2014/main" id="{9CB0CB29-C2EB-5F60-CE9F-219654606A3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3689648"/>
            <a:ext cx="12403925" cy="6264696"/>
          </a:xfrm>
          <a:prstGeom prst="rect">
            <a:avLst/>
          </a:prstGeom>
        </p:spPr>
      </p:pic>
      <p:pic>
        <p:nvPicPr>
          <p:cNvPr id="4" name="out320">
            <a:hlinkClick r:id="" action="ppaction://media"/>
            <a:extLst>
              <a:ext uri="{FF2B5EF4-FFF2-40B4-BE49-F238E27FC236}">
                <a16:creationId xmlns:a16="http://schemas.microsoft.com/office/drawing/2014/main" id="{5BEC1206-5B63-EB0C-9C0C-61DD7C4F2B1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119991" y="3687579"/>
            <a:ext cx="12264009" cy="6266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5E46F8-B54C-00DB-97E2-C32E7FABEB4F}"/>
                  </a:ext>
                </a:extLst>
              </p:cNvPr>
              <p:cNvSpPr txBox="1"/>
              <p:nvPr/>
            </p:nvSpPr>
            <p:spPr>
              <a:xfrm>
                <a:off x="1174776" y="12618640"/>
                <a:ext cx="6408712" cy="837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r>
                  <a:rPr lang="ru-RU" sz="3600" kern="1200" dirty="0" smtClean="0">
                    <a:latin typeface="Arial" panose="020B0604020202020204" pitchFamily="34" charset="0"/>
                  </a:rPr>
                  <a:t>Шаг по времен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2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 kern="1200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600" i="1" kern="120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ru-RU" sz="3600" b="0" i="0" kern="1200" smtClean="0">
                        <a:latin typeface="Cambria Math" panose="02040503050406030204" pitchFamily="18" charset="0"/>
                      </a:rPr>
                      <m:t>мс</m:t>
                    </m:r>
                    <m:r>
                      <a:rPr lang="ru-RU" sz="3600" b="0" i="1" kern="1200" smtClean="0">
                        <a:latin typeface="Cambria Math" panose="02040503050406030204" pitchFamily="18" charset="0"/>
                      </a:rPr>
                      <m:t>,   МКО</m:t>
                    </m:r>
                    <m:r>
                      <a:rPr lang="en-US" sz="3600" i="1" kern="120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ru-RU" sz="3600" kern="12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5E46F8-B54C-00DB-97E2-C32E7FABE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776" y="12618640"/>
                <a:ext cx="6408712" cy="837217"/>
              </a:xfrm>
              <a:prstGeom prst="rect">
                <a:avLst/>
              </a:prstGeom>
              <a:blipFill>
                <a:blip r:embed="rId8"/>
                <a:stretch>
                  <a:fillRect l="-2950" t="-4380" b="-116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24CDE7-20E7-9859-EE53-9ADB178040D4}"/>
                  </a:ext>
                </a:extLst>
              </p:cNvPr>
              <p:cNvSpPr txBox="1"/>
              <p:nvPr/>
            </p:nvSpPr>
            <p:spPr>
              <a:xfrm>
                <a:off x="4919192" y="10678952"/>
                <a:ext cx="3096344" cy="607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120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3600" i="1" kern="1200" smtClean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3600" i="1" kern="120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ru-RU" sz="3600" i="1" kern="1200">
                          <a:latin typeface="Cambria Math" panose="02040503050406030204" pitchFamily="18" charset="0"/>
                        </a:rPr>
                        <m:t>г</m:t>
                      </m:r>
                      <m:r>
                        <a:rPr lang="en-US" sz="3600" i="1" kern="120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ru-RU" sz="3600" i="1" kern="1200">
                          <a:latin typeface="Cambria Math" panose="02040503050406030204" pitchFamily="18" charset="0"/>
                        </a:rPr>
                        <m:t>м</m:t>
                      </m:r>
                      <m:sSup>
                        <m:sSupPr>
                          <m:ctrlPr>
                            <a:rPr lang="en-US" sz="3600" i="1" kern="1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 kern="120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en-US" sz="3600" i="1" kern="1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3600" kern="1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24CDE7-20E7-9859-EE53-9ADB17804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192" y="10678952"/>
                <a:ext cx="3096344" cy="6075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24CDE7-20E7-9859-EE53-9ADB178040D4}"/>
                  </a:ext>
                </a:extLst>
              </p:cNvPr>
              <p:cNvSpPr txBox="1"/>
              <p:nvPr/>
            </p:nvSpPr>
            <p:spPr>
              <a:xfrm>
                <a:off x="17234768" y="10653976"/>
                <a:ext cx="3742207" cy="607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 defTabSz="457200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1200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3600" i="1" kern="1200" smtClean="0">
                          <a:latin typeface="Cambria Math" panose="02040503050406030204" pitchFamily="18" charset="0"/>
                        </a:rPr>
                        <m:t>=4000</m:t>
                      </m:r>
                      <m:r>
                        <a:rPr lang="en-US" sz="3600" i="1" kern="120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ru-RU" sz="3600" i="1" kern="1200">
                          <a:latin typeface="Cambria Math" panose="02040503050406030204" pitchFamily="18" charset="0"/>
                        </a:rPr>
                        <m:t>г</m:t>
                      </m:r>
                      <m:r>
                        <a:rPr lang="en-US" sz="3600" i="1" kern="120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ru-RU" sz="3600" i="1" kern="1200">
                          <a:latin typeface="Cambria Math" panose="02040503050406030204" pitchFamily="18" charset="0"/>
                        </a:rPr>
                        <m:t>м</m:t>
                      </m:r>
                      <m:sSup>
                        <m:sSupPr>
                          <m:ctrlPr>
                            <a:rPr lang="en-US" sz="3600" i="1" kern="12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 kern="120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en-US" sz="3600" i="1" kern="1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3600" kern="12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324CDE7-20E7-9859-EE53-9ADB17804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4768" y="10653976"/>
                <a:ext cx="3742207" cy="6075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0040872" y="2465512"/>
            <a:ext cx="4032448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.М.Терехов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7325586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4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0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Электромеханическая модель сердц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6784" y="3373016"/>
            <a:ext cx="9865096" cy="73462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R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ru-RU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линические приложения:</a:t>
            </a:r>
          </a:p>
          <a:p>
            <a:pPr marR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ru-RU" sz="5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marR="0" indent="-6858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зация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стинфарктного рубца</a:t>
            </a:r>
            <a:endParaRPr kumimoji="0" lang="ru-RU" sz="4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инвазивная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окализация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зация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а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итмии</a:t>
            </a:r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онализированное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чение аритмий (лекарств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ование абляций)</a:t>
            </a:r>
          </a:p>
          <a:p>
            <a:pPr marR="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ru-RU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255" y="12126205"/>
            <a:ext cx="17269071" cy="91371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DICOM   </a:t>
            </a:r>
            <a:r>
              <a:rPr kumimoji="0" lang="ru-RU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    </a:t>
            </a:r>
            <a:r>
              <a:rPr kumimoji="0" 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 </a:t>
            </a:r>
            <a:r>
              <a:rPr kumimoji="0" lang="ru-RU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ка           накрутка волокон            расчет</a:t>
            </a:r>
            <a:endParaRPr kumimoji="0" lang="ru-RU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7" name="Стрелка вправо 6"/>
          <p:cNvSpPr/>
          <p:nvPr/>
        </p:nvSpPr>
        <p:spPr>
          <a:xfrm>
            <a:off x="3118992" y="12452002"/>
            <a:ext cx="978408" cy="484632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8" name="Стрелка вправо 7"/>
          <p:cNvSpPr/>
          <p:nvPr/>
        </p:nvSpPr>
        <p:spPr>
          <a:xfrm>
            <a:off x="6229933" y="12452002"/>
            <a:ext cx="978408" cy="484632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9" name="Стрелка вправо 8"/>
          <p:cNvSpPr/>
          <p:nvPr/>
        </p:nvSpPr>
        <p:spPr>
          <a:xfrm>
            <a:off x="12912080" y="12369754"/>
            <a:ext cx="1008112" cy="562653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600" y="11164548"/>
            <a:ext cx="13856640" cy="882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Технология персонализированного </a:t>
            </a:r>
            <a:r>
              <a:rPr lang="ru-RU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kumimoji="0" lang="ru-RU" sz="4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оделирования:</a:t>
            </a:r>
            <a:endParaRPr kumimoji="0" lang="ru-RU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10290" y="11240382"/>
            <a:ext cx="5976664" cy="22987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685800" marR="0" indent="-685800" algn="l" defTabSz="821531" rtl="0" fontAlgn="auto" latin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изичность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marR="0" indent="-685800" algn="l" defTabSz="821531" rtl="0" fontAlgn="auto" latin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ru-RU" sz="28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Многомасштабность</a:t>
            </a:r>
            <a:endParaRPr kumimoji="0" lang="ru-RU" sz="28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685800" marR="0" indent="-685800" algn="l" defTabSz="821531" rtl="0" fontAlgn="auto" latin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онализированная геометрия</a:t>
            </a:r>
          </a:p>
          <a:p>
            <a:pPr marL="685800" marR="0" indent="-685800" algn="l" defTabSz="821531" rtl="0" fontAlgn="auto" latin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заимосвязь моделей</a:t>
            </a:r>
          </a:p>
          <a:p>
            <a:pPr marL="685800" marR="0" indent="-685800" algn="l" defTabSz="821531" rtl="0" fontAlgn="auto" latin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линейность 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2240" y="2227115"/>
            <a:ext cx="9834714" cy="903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1561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Платформа для </a:t>
            </a:r>
            <a:r>
              <a:rPr lang="ru-RU" altLang="ru-RU" sz="5400" b="0" dirty="0" err="1" smtClean="0">
                <a:solidFill>
                  <a:srgbClr val="385623"/>
                </a:solidFill>
              </a:rPr>
              <a:t>кардиомоделирования</a:t>
            </a:r>
            <a:r>
              <a:rPr lang="ru-RU" altLang="ru-RU" sz="5400" b="0" dirty="0" smtClean="0">
                <a:solidFill>
                  <a:srgbClr val="385623"/>
                </a:solidFill>
              </a:rPr>
              <a:t> </a:t>
            </a:r>
            <a:r>
              <a:rPr lang="en-US" altLang="ru-RU" sz="5400" b="0" dirty="0" err="1" smtClean="0">
                <a:solidFill>
                  <a:srgbClr val="385623"/>
                </a:solidFill>
              </a:rPr>
              <a:t>CarNum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3741" y="12003007"/>
            <a:ext cx="8352928" cy="14984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Легкий,А.Данилов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.Семин</a:t>
            </a:r>
            <a:endParaRPr lang="ru-RU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-МГУ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2728" y="2411915"/>
            <a:ext cx="8856984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модель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6763"/>
            <a:ext cx="12712861" cy="817974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202" y="2872024"/>
            <a:ext cx="11677798" cy="431428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202" y="7186310"/>
            <a:ext cx="11677798" cy="65296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848184" y="2105472"/>
            <a:ext cx="8856984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изаци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6114" y="13071132"/>
            <a:ext cx="4775176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/>
              <a:t>Rus.J.Num.Anal.Math.Mod</a:t>
            </a:r>
            <a:r>
              <a:rPr lang="en-US" sz="2400" dirty="0" smtClean="0"/>
              <a:t>., 2024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8002995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Суперкомпьютерный </a:t>
            </a:r>
            <a:r>
              <a:rPr lang="ru-RU" altLang="ru-RU" sz="5400" b="0" smtClean="0">
                <a:solidFill>
                  <a:srgbClr val="385623"/>
                </a:solidFill>
              </a:rPr>
              <a:t>расчет одного тест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832" y="2931671"/>
            <a:ext cx="21564588" cy="94927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07728" y="12391601"/>
            <a:ext cx="10441160" cy="5751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на общей сетк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_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_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2,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_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_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1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_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мс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368464" y="12217514"/>
            <a:ext cx="8352928" cy="14984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Легкий,А.Данилов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.Семин</a:t>
            </a:r>
            <a:endParaRPr lang="ru-RU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-МГУ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91200" y="2379144"/>
            <a:ext cx="5037423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512</a:t>
            </a:r>
            <a:r>
              <a:rPr kumimoji="0" lang="en-US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ядер, 165 часов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68264" y="2379144"/>
            <a:ext cx="4029311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6</a:t>
            </a:r>
            <a:r>
              <a:rPr kumimoji="0" lang="en-US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ядер, 3 часа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3107391"/>
            <a:ext cx="4775176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/>
              <a:t>Rus.J.Num.Anal.Math.Mod</a:t>
            </a:r>
            <a:r>
              <a:rPr lang="en-US" sz="2400" dirty="0" smtClean="0"/>
              <a:t>., 2024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743261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Рост тромба в кровотоке бьющегося желудочк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784" y="4193704"/>
            <a:ext cx="4801270" cy="74686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42728" y="12274216"/>
            <a:ext cx="4320480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инфарктное воспаление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879" y="3558451"/>
            <a:ext cx="13909072" cy="81265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040872" y="12991319"/>
            <a:ext cx="3960440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Lobachevskii</a:t>
            </a:r>
            <a:r>
              <a:rPr kumimoji="0" lang="en-US" sz="2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 </a:t>
            </a:r>
            <a:r>
              <a:rPr kumimoji="0" lang="en-US" sz="2400" b="0" i="0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J.Math</a:t>
            </a:r>
            <a:r>
              <a:rPr lang="en-US" sz="2400" dirty="0" smtClean="0"/>
              <a:t>., 2025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169951" y="3805039"/>
            <a:ext cx="3911080" cy="814646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r">
              <a:lnSpc>
                <a:spcPct val="200000"/>
              </a:lnSpc>
            </a:pP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е Навье-Стокса-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ринкмана</a:t>
            </a:r>
            <a:endParaRPr kumimoji="0" lang="ru-RU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е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жимаемости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ромбин</a:t>
            </a: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тромбин</a:t>
            </a: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невой фактор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титромбин</a:t>
            </a:r>
            <a:endParaRPr kumimoji="0" lang="ru-RU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r" defTabSz="821531" rtl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бриноген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821531" rtl="0" fontAlgn="auto" latinLnBrk="0" hangingPunc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kumimoji="0" lang="ru-RU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ибрин</a:t>
            </a:r>
          </a:p>
          <a:p>
            <a:pPr marL="0" marR="0" indent="0" algn="r" defTabSz="821531" rtl="0" fontAlgn="auto" latinLnBrk="0" hangingPunc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бодные тромбоциты</a:t>
            </a:r>
          </a:p>
          <a:p>
            <a:pPr marL="0" marR="0" indent="0" algn="r" defTabSz="821531" rtl="0" fontAlgn="auto" latinLnBrk="0" hangingPunc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егированные тромбоциты</a:t>
            </a:r>
            <a:endParaRPr kumimoji="0" lang="ru-RU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r" defTabSz="821531" rtl="0" fontAlgn="auto" latinLnBrk="0" hangingPunc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лимер фибрина</a:t>
            </a:r>
            <a:endParaRPr kumimoji="0" lang="ru-RU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60879" y="12212661"/>
            <a:ext cx="12408642" cy="5751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4D </a:t>
            </a:r>
            <a:r>
              <a:rPr kumimoji="0" lang="ru-RU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метод конечных объемов с</a:t>
            </a:r>
            <a:r>
              <a:rPr kumimoji="0" lang="ru-RU" sz="2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kumimoji="0" lang="ru-RU" sz="2800" b="0" i="0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оллокацией</a:t>
            </a:r>
            <a:r>
              <a:rPr kumimoji="0" lang="ru-RU" sz="2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в центрах ячеек всех 13 </a:t>
            </a:r>
            <a:r>
              <a:rPr kumimoji="0" lang="ru-RU" sz="2800" b="0" i="0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ст.св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ды</a:t>
            </a:r>
            <a:r>
              <a:rPr kumimoji="0" lang="ru-RU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31113" y="2274675"/>
            <a:ext cx="4032448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.М.Терехов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832420894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>
                <a:solidFill>
                  <a:srgbClr val="385623"/>
                </a:solidFill>
              </a:rPr>
              <a:t>Рост тромба в </a:t>
            </a:r>
            <a:r>
              <a:rPr lang="ru-RU" altLang="ru-RU" sz="5400" b="0" dirty="0" smtClean="0">
                <a:solidFill>
                  <a:srgbClr val="385623"/>
                </a:solidFill>
              </a:rPr>
              <a:t>кровотоке бьющегося </a:t>
            </a:r>
            <a:r>
              <a:rPr lang="ru-RU" altLang="ru-RU" sz="5400" b="0" dirty="0">
                <a:solidFill>
                  <a:srgbClr val="385623"/>
                </a:solidFill>
              </a:rPr>
              <a:t>желудочк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" y="3689648"/>
            <a:ext cx="7259960" cy="72599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288" y="4209834"/>
            <a:ext cx="6985822" cy="698582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9111" y="4477005"/>
            <a:ext cx="10897042" cy="57734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70585" y="10865397"/>
            <a:ext cx="7796612" cy="5751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Доля  объема тромба</a:t>
            </a:r>
            <a:r>
              <a:rPr kumimoji="0" lang="ru-RU" sz="2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в объеме желудочка, х100%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8765" y="11441704"/>
            <a:ext cx="6840760" cy="5751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ницы тромба в виде изоповерхности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040872" y="2465512"/>
            <a:ext cx="4032448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.М.Терехов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3608" y="11441704"/>
            <a:ext cx="3510440" cy="5751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012611" y="12757780"/>
            <a:ext cx="3960440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Lobachevskii</a:t>
            </a:r>
            <a:r>
              <a:rPr kumimoji="0" lang="en-US" sz="2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 </a:t>
            </a:r>
            <a:r>
              <a:rPr kumimoji="0" lang="en-US" sz="2400" b="0" i="0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J.Math</a:t>
            </a:r>
            <a:r>
              <a:rPr lang="en-US" sz="2400" dirty="0" smtClean="0"/>
              <a:t>., 2025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707415266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Реконструкция аортального клапана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64" y="3761656"/>
            <a:ext cx="9395996" cy="792088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5816" y="3779810"/>
            <a:ext cx="13468473" cy="81164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1280" y="12495423"/>
            <a:ext cx="18434048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Легкий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Данилов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.Копытов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.Саламатова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ПМГМУ)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51044280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30760" y="2753544"/>
            <a:ext cx="11665296" cy="1060867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поддержана проектами РНФ</a:t>
            </a:r>
          </a:p>
          <a:p>
            <a:pPr marL="685800" indent="-685800" algn="l">
              <a:buFont typeface="Arial" panose="020B0604020202020204" pitchFamily="34" charset="0"/>
              <a:buChar char="•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-71-30023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ые математические методы и технологии в актуальных геофизики и биомеханики (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б. мирового уровня, рук. 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Ю.В.Василевский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85800" indent="-685800" algn="l">
              <a:buFont typeface="Arial" panose="020B0604020202020204" pitchFamily="34" charset="0"/>
              <a:buChar char="•"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-71-20024 Массивно-параллельные конечно-объемные методы для решения 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изических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дач (рук.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М.Терехов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85800" indent="-685800" algn="l">
              <a:buFont typeface="Arial" panose="020B0604020202020204" pitchFamily="34" charset="0"/>
              <a:buChar char="•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-71-10007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й продукт для пациент-ориентированного моделирования электромеханики сердца и медицинских приложений (рук. 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.А.Семин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акже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ЦМУ «Московский центр фундаментальной и прикладной математики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ЦМУ «Цифровой 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одизайн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персонализированное здравоохранение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сатом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ТЦ Газпром нефть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79282" y="4409728"/>
            <a:ext cx="9001000" cy="568424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Соавторы:</a:t>
            </a:r>
          </a:p>
          <a:p>
            <a:pPr marL="571500" marR="0" indent="-57150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ф.-м.н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М.Терехов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ИВМ РАН)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.В.Капыри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ИБРАЭ РАН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А.Новиков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ИВМ РА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А.Данилов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ИВМ РА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А.Легкий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ИВМ РА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.А.Семи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МГУ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.Ю.Саламатова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ПМГМУ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м.н.      </a:t>
            </a:r>
            <a:r>
              <a:rPr lang="ru-RU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.А.Каравайкин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РНЦХ)</a:t>
            </a:r>
            <a:endParaRPr kumimoji="0" lang="ru-RU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91000" y="418511"/>
            <a:ext cx="20162240" cy="9752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lvl="0"/>
            <a:r>
              <a:rPr lang="ru-RU" altLang="ru-RU" sz="5400" dirty="0" smtClean="0">
                <a:solidFill>
                  <a:srgbClr val="385623"/>
                </a:solidFill>
              </a:rPr>
              <a:t>Благодарности</a:t>
            </a:r>
            <a:endParaRPr lang="en-US" altLang="ru-RU" sz="5400" dirty="0">
              <a:solidFill>
                <a:srgbClr val="38562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90769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3367406" y="710109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Апробация </a:t>
            </a:r>
            <a:r>
              <a:rPr lang="ru-RU" altLang="ru-RU" sz="5400" b="0" dirty="0">
                <a:solidFill>
                  <a:srgbClr val="385623"/>
                </a:solidFill>
              </a:rPr>
              <a:t>в</a:t>
            </a:r>
            <a:r>
              <a:rPr lang="ru-RU" altLang="ru-RU" sz="5400" b="0" dirty="0" smtClean="0">
                <a:solidFill>
                  <a:srgbClr val="385623"/>
                </a:solidFill>
              </a:rPr>
              <a:t> клинике элементов СППВР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80" y="2465512"/>
            <a:ext cx="6645985" cy="576064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8299" y="2465512"/>
            <a:ext cx="5224555" cy="576064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4488" y="2506281"/>
            <a:ext cx="5307794" cy="575242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1881" y="9292006"/>
            <a:ext cx="3312368" cy="313400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2820" y="9304767"/>
            <a:ext cx="3528392" cy="333840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6025" y="9458901"/>
            <a:ext cx="2167441" cy="186359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1625" y="11317527"/>
            <a:ext cx="2189187" cy="187717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3750" y="9458901"/>
            <a:ext cx="2169103" cy="186359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80" y="8818791"/>
            <a:ext cx="7159662" cy="489720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312680" y="12156869"/>
            <a:ext cx="5832648" cy="14984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Легкий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.Каравайкин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РНЦХ)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7596201" y="5382494"/>
            <a:ext cx="978408" cy="484632"/>
          </a:xfrm>
          <a:prstGeom prst="rightArrow">
            <a:avLst/>
          </a:prstGeom>
          <a:blipFill rotWithShape="1">
            <a:blip r:embed="rId1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4" name="Стрелка вправо 13"/>
          <p:cNvSpPr/>
          <p:nvPr/>
        </p:nvSpPr>
        <p:spPr>
          <a:xfrm>
            <a:off x="14889740" y="5382494"/>
            <a:ext cx="978408" cy="484632"/>
          </a:xfrm>
          <a:prstGeom prst="rightArrow">
            <a:avLst/>
          </a:prstGeom>
          <a:blipFill rotWithShape="1">
            <a:blip r:embed="rId1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5" name="Стрелка вниз 14"/>
          <p:cNvSpPr/>
          <p:nvPr/>
        </p:nvSpPr>
        <p:spPr>
          <a:xfrm>
            <a:off x="19192666" y="8719457"/>
            <a:ext cx="416158" cy="739444"/>
          </a:xfrm>
          <a:prstGeom prst="downArrow">
            <a:avLst/>
          </a:prstGeom>
          <a:blipFill rotWithShape="1">
            <a:blip r:embed="rId1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7" name="Стрелка вправо 16"/>
          <p:cNvSpPr/>
          <p:nvPr/>
        </p:nvSpPr>
        <p:spPr>
          <a:xfrm rot="10800000">
            <a:off x="14848898" y="10973967"/>
            <a:ext cx="978408" cy="484632"/>
          </a:xfrm>
          <a:prstGeom prst="rightArrow">
            <a:avLst/>
          </a:prstGeom>
          <a:blipFill rotWithShape="1">
            <a:blip r:embed="rId1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8" name="Стрелка вправо 17"/>
          <p:cNvSpPr/>
          <p:nvPr/>
        </p:nvSpPr>
        <p:spPr>
          <a:xfrm rot="10800000">
            <a:off x="8132575" y="10973968"/>
            <a:ext cx="978408" cy="484632"/>
          </a:xfrm>
          <a:prstGeom prst="rightArrow">
            <a:avLst/>
          </a:prstGeom>
          <a:blipFill rotWithShape="1">
            <a:blip r:embed="rId11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140288718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3328" y="6637040"/>
            <a:ext cx="11449272" cy="106759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6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Спасибо за внимание!</a:t>
            </a:r>
            <a:endParaRPr kumimoji="0" lang="ru-RU" sz="6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41213894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99312" y="4121696"/>
            <a:ext cx="7776864" cy="46085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6" name="Google Shape;802;p60"/>
          <p:cNvSpPr txBox="1">
            <a:spLocks/>
          </p:cNvSpPr>
          <p:nvPr/>
        </p:nvSpPr>
        <p:spPr bwMode="auto">
          <a:xfrm>
            <a:off x="1246784" y="2614414"/>
            <a:ext cx="17037669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spcFirstLastPara="1" vert="horz" wrap="square" lIns="91425" tIns="45700" rIns="91425" bIns="4570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fontAlgn="base" hangingPunct="0">
              <a:lnSpc>
                <a:spcPct val="93000"/>
              </a:lnSpc>
              <a:spcBef>
                <a:spcPts val="14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fontAlgn="base" hangingPunct="0">
              <a:lnSpc>
                <a:spcPct val="93000"/>
              </a:lnSpc>
              <a:spcBef>
                <a:spcPts val="8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fontAlgn="base" hangingPunct="0">
              <a:lnSpc>
                <a:spcPct val="93000"/>
              </a:lnSpc>
              <a:spcBef>
                <a:spcPts val="5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fontAlgn="base" hangingPunct="0">
              <a:lnSpc>
                <a:spcPct val="93000"/>
              </a:lnSpc>
              <a:spcBef>
                <a:spcPts val="28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457200" algn="l" defTabSz="457200" rtl="0" eaLnBrk="1" fontAlgn="base" latinLnBrk="0" hangingPunct="0">
              <a:lnSpc>
                <a:spcPct val="93000"/>
              </a:lnSpc>
              <a:spcBef>
                <a:spcPts val="0"/>
              </a:spcBef>
              <a:spcAft>
                <a:spcPct val="0"/>
              </a:spcAft>
              <a:buClr>
                <a:srgbClr val="385623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85623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INMOS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(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www.inmost.or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  <a:hlinkClick r:id="rId3"/>
              </a:rPr>
              <a:t>www.inmost.ru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kumimoji="0" lang="ru-RU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tegrated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umerical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385623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85623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M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85623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odeli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and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O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ject-oriented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S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upercomputing</a:t>
            </a:r>
          </a:p>
          <a:p>
            <a:pPr marL="800100" marR="0" lvl="1" indent="-342900" algn="l" defTabSz="457200" rtl="0" eaLnBrk="1" fontAlgn="base" latinLnBrk="0" hangingPunct="0">
              <a:lnSpc>
                <a:spcPct val="93000"/>
              </a:lnSpc>
              <a:spcBef>
                <a:spcPts val="11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echnologies</a:t>
            </a:r>
          </a:p>
          <a:p>
            <a:pPr marL="342900" marR="0" lvl="0" indent="-457200" algn="l" defTabSz="457200" rtl="0" eaLnBrk="1" fontAlgn="base" latinLnBrk="0" hangingPunct="0">
              <a:lnSpc>
                <a:spcPct val="93000"/>
              </a:lnSpc>
              <a:spcBef>
                <a:spcPts val="14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Google Shape;806;p60">
            <a:extLst>
              <a:ext uri="{FF2B5EF4-FFF2-40B4-BE49-F238E27FC236}">
                <a16:creationId xmlns:a16="http://schemas.microsoft.com/office/drawing/2014/main" id="{7A5D140A-B27F-D741-D253-3E7F52C2E89F}"/>
              </a:ext>
            </a:extLst>
          </p:cNvPr>
          <p:cNvSpPr txBox="1"/>
          <p:nvPr/>
        </p:nvSpPr>
        <p:spPr>
          <a:xfrm>
            <a:off x="6001272" y="3448049"/>
            <a:ext cx="6984776" cy="3917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3" indent="0" algn="l">
              <a:lnSpc>
                <a:spcPct val="90000"/>
              </a:lnSpc>
              <a:buClr>
                <a:schemeClr val="dk1"/>
              </a:buClr>
              <a:buSzPts val="2400"/>
            </a:pPr>
            <a:r>
              <a:rPr lang="ru-RU" sz="4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ые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0" algn="l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ts val="2400"/>
            </a:pPr>
            <a:r>
              <a:rPr lang="ru-RU" sz="4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но-ориентированные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0" algn="l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ts val="2400"/>
            </a:pPr>
            <a:r>
              <a:rPr lang="ru-RU" sz="4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перкомпьютерные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0" algn="l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ts val="2400"/>
            </a:pPr>
            <a:r>
              <a:rPr lang="ru-RU" sz="4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и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0" algn="l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ts val="2400"/>
            </a:pPr>
            <a:r>
              <a:rPr lang="ru-RU" sz="4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ого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0" algn="l">
              <a:lnSpc>
                <a:spcPct val="90000"/>
              </a:lnSpc>
              <a:spcBef>
                <a:spcPts val="500"/>
              </a:spcBef>
              <a:buClr>
                <a:srgbClr val="385623"/>
              </a:buClr>
              <a:buSzPts val="2400"/>
            </a:pPr>
            <a:r>
              <a:rPr lang="ru-RU" sz="4000" b="1" dirty="0">
                <a:solidFill>
                  <a:srgbClr val="3856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я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806;p60">
            <a:extLst>
              <a:ext uri="{FF2B5EF4-FFF2-40B4-BE49-F238E27FC236}">
                <a16:creationId xmlns:a16="http://schemas.microsoft.com/office/drawing/2014/main" id="{2D5A6F8A-45FA-469F-802D-B5E95C8A7D8B}"/>
              </a:ext>
            </a:extLst>
          </p:cNvPr>
          <p:cNvSpPr txBox="1"/>
          <p:nvPr/>
        </p:nvSpPr>
        <p:spPr>
          <a:xfrm>
            <a:off x="13344128" y="2242631"/>
            <a:ext cx="10441160" cy="61768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800100" lvl="3" indent="-342900" algn="l" defTabSz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defRPr/>
            </a:pPr>
            <a:r>
              <a:rPr lang="ru-RU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ные сетки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 многогранными ячейками общего вида</a:t>
            </a:r>
            <a:endParaRPr lang="ru-RU" sz="40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4" indent="-342900">
              <a:lnSpc>
                <a:spcPct val="90000"/>
              </a:lnSpc>
              <a:buSzPts val="2400"/>
              <a:buFont typeface="Arial" panose="020B0604020202020204" pitchFamily="34" charset="0"/>
              <a:buChar char="•"/>
              <a:defRPr/>
            </a:pP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вижные</a:t>
            </a:r>
          </a:p>
          <a:p>
            <a:pPr marL="1257300" lvl="4" indent="-342900">
              <a:lnSpc>
                <a:spcPct val="90000"/>
              </a:lnSpc>
              <a:buSzPts val="2400"/>
              <a:buFont typeface="Arial" panose="020B0604020202020204" pitchFamily="34" charset="0"/>
              <a:buChar char="•"/>
              <a:defRPr/>
            </a:pPr>
            <a:r>
              <a:rPr lang="ru-RU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аптивные</a:t>
            </a: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борка </a:t>
            </a: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ных СЛАУ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араллельное решение СЛАУ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ое дифференцирование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борка нелинейных систем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овмещение неизвестных и моделей</a:t>
            </a: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изации: </a:t>
            </a:r>
            <a:r>
              <a:rPr kumimoji="0" lang="ru-RU" sz="4000" b="1" i="0" u="none" strike="noStrike" kern="1200" cap="none" spc="0" normalizeH="0" baseline="0" noProof="0" dirty="0">
                <a:ln>
                  <a:noFill/>
                </a:ln>
                <a:solidFill>
                  <a:srgbClr val="385623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МКЭ</a:t>
            </a: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МКО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3" indent="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Times New Roman" panose="02020603050405020304" pitchFamily="18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800100" marR="0" lvl="3" indent="-342900" algn="l" defTabSz="457200" rtl="0" eaLnBrk="1" fontAlgn="base" latinLnBrk="0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ts val="2400"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4976" y="618038"/>
            <a:ext cx="17857984" cy="9752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l"/>
            <a:r>
              <a:rPr lang="ru-RU" altLang="ru-RU" sz="5400" dirty="0" smtClean="0">
                <a:solidFill>
                  <a:srgbClr val="385623"/>
                </a:solidFill>
              </a:rPr>
              <a:t>Программная платформа </a:t>
            </a:r>
            <a:r>
              <a:rPr lang="en-US" altLang="ru-RU" sz="5400" dirty="0" smtClean="0">
                <a:solidFill>
                  <a:srgbClr val="385623"/>
                </a:solidFill>
              </a:rPr>
              <a:t>INMOST</a:t>
            </a:r>
            <a:r>
              <a:rPr lang="ru-RU" altLang="ru-RU" sz="5400" dirty="0">
                <a:solidFill>
                  <a:srgbClr val="385623"/>
                </a:solidFill>
              </a:rPr>
              <a:t> </a:t>
            </a:r>
            <a:r>
              <a:rPr lang="ru-RU" altLang="ru-RU" sz="5400" dirty="0" smtClean="0">
                <a:solidFill>
                  <a:srgbClr val="385623"/>
                </a:solidFill>
              </a:rPr>
              <a:t>  (2012-2024)</a:t>
            </a:r>
            <a:endParaRPr lang="en-US" altLang="ru-RU" sz="5400" dirty="0">
              <a:solidFill>
                <a:srgbClr val="385623"/>
              </a:solidFill>
            </a:endParaRPr>
          </a:p>
        </p:txBody>
      </p:sp>
      <p:pic>
        <p:nvPicPr>
          <p:cNvPr id="20" name="Google Shape;728;p135">
            <a:extLst>
              <a:ext uri="{FF2B5EF4-FFF2-40B4-BE49-F238E27FC236}">
                <a16:creationId xmlns:a16="http://schemas.microsoft.com/office/drawing/2014/main" id="{198F509D-910B-49B3-AFF9-2FC52069D31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548190" y="8467685"/>
            <a:ext cx="3198687" cy="4943116"/>
          </a:xfrm>
          <a:prstGeom prst="rect">
            <a:avLst/>
          </a:prstGeom>
          <a:noFill/>
          <a:ln>
            <a:noFill/>
          </a:ln>
          <a:effectLst>
            <a:outerShdw>
              <a:srgbClr val="000000">
                <a:alpha val="84705"/>
              </a:srgbClr>
            </a:outerShdw>
          </a:effectLst>
        </p:spPr>
      </p:pic>
      <p:pic>
        <p:nvPicPr>
          <p:cNvPr id="21" name="Google Shape;1101;p78">
            <a:extLst>
              <a:ext uri="{FF2B5EF4-FFF2-40B4-BE49-F238E27FC236}">
                <a16:creationId xmlns:a16="http://schemas.microsoft.com/office/drawing/2014/main" id="{30A32AFB-1EBA-469C-AA4D-677A73681A8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9026" y="8066252"/>
            <a:ext cx="5184576" cy="3883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1093;p77">
            <a:extLst>
              <a:ext uri="{FF2B5EF4-FFF2-40B4-BE49-F238E27FC236}">
                <a16:creationId xmlns:a16="http://schemas.microsoft.com/office/drawing/2014/main" id="{22A5C49A-BA2D-488E-BB78-BE0D890309C8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898634" y="8499438"/>
            <a:ext cx="6463731" cy="4945238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TextBox 22"/>
          <p:cNvSpPr txBox="1"/>
          <p:nvPr/>
        </p:nvSpPr>
        <p:spPr>
          <a:xfrm>
            <a:off x="0" y="11913707"/>
            <a:ext cx="5351240" cy="14984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урс лекций с примерами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="" xmlns:ahyp="http://schemas.microsoft.com/office/drawing/2018/hyperlinkcolor" xmlns:lc="http://schemas.openxmlformats.org/drawingml/2006/lockedCanvas" val="tx"/>
                    </a:ext>
                  </a:extLst>
                </a:hlinkClick>
              </a:rPr>
              <a:t>https://boogie.inm.ras.ru/INMOST-DEV/INMOST-lectures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656496" y="9074645"/>
            <a:ext cx="7128792" cy="451084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342900" lvl="0" indent="-457200" algn="l" defTabSz="457200" fontAlgn="base">
              <a:lnSpc>
                <a:spcPct val="93000"/>
              </a:lnSpc>
              <a:spcBef>
                <a:spcPts val="1425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Главный разработчик проекта –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К.М.Терехов</a:t>
            </a:r>
            <a:endParaRPr lang="ru-RU" sz="2800" kern="1200" dirty="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342900" lvl="0" indent="-457200" algn="l" defTabSz="457200" fontAlgn="base">
              <a:lnSpc>
                <a:spcPct val="93000"/>
              </a:lnSpc>
              <a:spcBef>
                <a:spcPts val="1425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Участники: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К.Никитин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А.Данилов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.Капырин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А.Чернышенко</a:t>
            </a:r>
            <a:r>
              <a:rPr lang="en-US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ВМ РАН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БРАЭ РАН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.Коньшин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.Капорин</a:t>
            </a:r>
            <a:r>
              <a:rPr lang="en-US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ВЦ РАН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Д.Ануприенко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Д.Багаев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А.Бурачковский</a:t>
            </a: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МГУ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В.Крамаренко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Р.Янбарисов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А.Лёгкий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С.Петров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И.Бутаков</a:t>
            </a: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МФТИ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Р.Абдуллин</a:t>
            </a: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НОЦ НГУ)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Т.Гарипов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П.Томин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К.Майер</a:t>
            </a:r>
            <a:r>
              <a:rPr lang="en-US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Стэнфорд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, </a:t>
            </a:r>
            <a:r>
              <a:rPr lang="ru-RU" sz="2800" kern="12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А.Абушаика</a:t>
            </a: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(HBKU</a:t>
            </a:r>
            <a:r>
              <a:rPr lang="en-US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</a:t>
            </a:r>
            <a:r>
              <a:rPr lang="ru-RU" sz="2800" kern="12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и </a:t>
            </a:r>
            <a:r>
              <a:rPr lang="ru-RU" sz="2800" kern="1200" dirty="0" err="1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др</a:t>
            </a:r>
            <a:r>
              <a:rPr lang="en-US" sz="2800" kern="1200" dirty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  <a:endParaRPr lang="ru-RU" sz="2800" kern="1200" dirty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0656304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4976" y="618038"/>
            <a:ext cx="17857984" cy="9752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altLang="ru-RU" sz="5400" dirty="0" smtClean="0">
                <a:solidFill>
                  <a:srgbClr val="385623"/>
                </a:solidFill>
              </a:rPr>
              <a:t>Пример адаптивного параллельного расчета</a:t>
            </a:r>
            <a:endParaRPr lang="en-US" altLang="ru-RU" sz="5400" dirty="0">
              <a:solidFill>
                <a:srgbClr val="385623"/>
              </a:solidFill>
            </a:endParaRPr>
          </a:p>
        </p:txBody>
      </p:sp>
      <p:pic>
        <p:nvPicPr>
          <p:cNvPr id="3" name="outch">
            <a:hlinkClick r:id="" action="ppaction://media"/>
            <a:extLst>
              <a:ext uri="{FF2B5EF4-FFF2-40B4-BE49-F238E27FC236}">
                <a16:creationId xmlns:a16="http://schemas.microsoft.com/office/drawing/2014/main" id="{3EDC4CAF-95FB-5FCE-BB60-531E9D01437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359352" y="2321496"/>
            <a:ext cx="10513168" cy="105131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040872" y="2465512"/>
            <a:ext cx="4032448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.М.Терехов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0275313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6864" y="418212"/>
            <a:ext cx="17857984" cy="9752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altLang="ru-RU" sz="5400" dirty="0">
                <a:solidFill>
                  <a:srgbClr val="385623"/>
                </a:solidFill>
              </a:rPr>
              <a:t>Программный комплекс </a:t>
            </a:r>
            <a:r>
              <a:rPr lang="en-US" altLang="ru-RU" sz="5400" dirty="0" err="1">
                <a:solidFill>
                  <a:srgbClr val="385623"/>
                </a:solidFill>
              </a:rPr>
              <a:t>GeRa</a:t>
            </a:r>
            <a:endParaRPr lang="en-US" altLang="ru-RU" sz="5400" dirty="0">
              <a:solidFill>
                <a:srgbClr val="385623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15485C-A652-402D-B448-4FABAB8A37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92" y="2376907"/>
            <a:ext cx="8242678" cy="41857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FADE379-F4CD-4FD8-8DA4-EEF28D0CE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463" y="7158588"/>
            <a:ext cx="9862537" cy="50807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4715F81-6B15-6DC9-4A13-D72B050409D6}"/>
              </a:ext>
            </a:extLst>
          </p:cNvPr>
          <p:cNvSpPr txBox="1"/>
          <p:nvPr/>
        </p:nvSpPr>
        <p:spPr>
          <a:xfrm>
            <a:off x="646101" y="12402616"/>
            <a:ext cx="9169175" cy="96564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142874" tIns="142874" rIns="142874" bIns="142874" numCol="1" spcCol="38100" rtlCol="0" anchor="ctr">
            <a:spAutoFit/>
          </a:bodyPr>
          <a:lstStyle/>
          <a:p>
            <a:pPr defTabSz="1643062"/>
            <a:r>
              <a:rPr lang="ru-RU" sz="2200" dirty="0" smtClean="0"/>
              <a:t>Схема миграции радионуклидов на пункте глубинного захоронения</a:t>
            </a:r>
          </a:p>
          <a:p>
            <a:pPr defTabSz="1643062"/>
            <a:r>
              <a:rPr lang="ru-RU" sz="2200" dirty="0"/>
              <a:t>ж</a:t>
            </a:r>
            <a:r>
              <a:rPr lang="ru-RU" sz="2200" dirty="0" smtClean="0"/>
              <a:t>идких РАО</a:t>
            </a:r>
            <a:endParaRPr lang="ru-RU" sz="2100" dirty="0"/>
          </a:p>
        </p:txBody>
      </p:sp>
      <p:sp>
        <p:nvSpPr>
          <p:cNvPr id="8" name="Текст 4">
            <a:extLst>
              <a:ext uri="{FF2B5EF4-FFF2-40B4-BE49-F238E27FC236}">
                <a16:creationId xmlns:a16="http://schemas.microsoft.com/office/drawing/2014/main" id="{9147C0EC-8CC3-40B0-76C2-3FD763B4F128}"/>
              </a:ext>
            </a:extLst>
          </p:cNvPr>
          <p:cNvSpPr txBox="1">
            <a:spLocks/>
          </p:cNvSpPr>
          <p:nvPr/>
        </p:nvSpPr>
        <p:spPr>
          <a:xfrm>
            <a:off x="10505006" y="5355059"/>
            <a:ext cx="9541664" cy="8182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sz="1200" kern="1200">
                <a:solidFill>
                  <a:schemeClr val="bg2"/>
                </a:solidFill>
                <a:latin typeface="Manrope SemiBold" pitchFamily="2" charset="0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Manrope" pitchFamily="2" charset="0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Manrope Light" pitchFamily="2" charset="0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Manrope ExtraLight" pitchFamily="2" charset="0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Manrope ExtraLight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феры применения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зопасности пунктов захоронения РАО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других объектов атомной отрасли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защиты подземных вод от загрязнений различной природы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запасов подземных вод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и сопровождение систем мониторинга и реабилитации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ы подтопления и расчет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енажей</a:t>
            </a:r>
          </a:p>
          <a:p>
            <a:pPr lvl="1">
              <a:spcAft>
                <a:spcPts val="1200"/>
              </a:spcAft>
            </a:pP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Aft>
                <a:spcPts val="1200"/>
              </a:spcAft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ч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торонние организации (10 коммерческих лицензий, 9 некоммерческих)</a:t>
            </a:r>
          </a:p>
          <a:p>
            <a:pPr lvl="1">
              <a:spcAft>
                <a:spcPts val="1200"/>
              </a:spcAft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жегодные учебные курсы</a:t>
            </a:r>
          </a:p>
          <a:p>
            <a:pPr lvl="1">
              <a:spcAft>
                <a:spcPts val="1200"/>
              </a:spcAft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еальных объектов: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АО «СХК», ФГУП «ГХК», ФГУП «ПО «Маяк», Белоярская АЭС, полигон «Северный», ПГЗ ЖРО «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митровградский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, ППГХО,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ГЗРО в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жнеканском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ассиве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др.</a:t>
            </a:r>
          </a:p>
          <a:p>
            <a:pPr marL="571500" lvl="1" indent="-571500">
              <a:lnSpc>
                <a:spcPct val="8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ru-RU" sz="2000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4887DD99-3DA3-7CB4-26CF-2E2F2F812F10}"/>
              </a:ext>
            </a:extLst>
          </p:cNvPr>
          <p:cNvSpPr/>
          <p:nvPr/>
        </p:nvSpPr>
        <p:spPr>
          <a:xfrm>
            <a:off x="9455696" y="2376906"/>
            <a:ext cx="10590974" cy="28148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tIns="504000" rIns="648000" rtlCol="0" anchor="t"/>
          <a:lstStyle/>
          <a:p>
            <a:pPr algn="ctr">
              <a:lnSpc>
                <a:spcPct val="110000"/>
              </a:lnSpc>
            </a:pPr>
            <a:r>
              <a:rPr lang="ru-RU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Ra</a:t>
            </a:r>
            <a:r>
              <a:rPr lang="ru-RU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аттестованный  программный комплекс трехмерного гидрогеологического моделирования, разработанный ИБРАЭ РАН и ИВМ РАН для эффективного решения задач </a:t>
            </a:r>
            <a:r>
              <a:rPr lang="ru-RU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офильтрации</a:t>
            </a:r>
            <a:r>
              <a:rPr lang="ru-RU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омиграции</a:t>
            </a:r>
            <a:r>
              <a:rPr lang="ru-RU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грязнений в подземных водах</a:t>
            </a:r>
            <a:endParaRPr lang="ru-RU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6D2B1DAE-4818-47B5-AB8A-ACE1CB0A7A80}"/>
              </a:ext>
            </a:extLst>
          </p:cNvPr>
          <p:cNvGrpSpPr/>
          <p:nvPr/>
        </p:nvGrpSpPr>
        <p:grpSpPr>
          <a:xfrm>
            <a:off x="20081713" y="5355059"/>
            <a:ext cx="4020649" cy="5468499"/>
            <a:chOff x="334962" y="949864"/>
            <a:chExt cx="2862071" cy="3892713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962" y="949864"/>
              <a:ext cx="2594811" cy="3669536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065A611A-6454-4B50-A356-D0DAC33558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497" y="1300158"/>
              <a:ext cx="2475536" cy="3542419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19824848" y="2489968"/>
            <a:ext cx="4427531" cy="11907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И.В.Капырин</a:t>
            </a:r>
            <a:endParaRPr kumimoji="0" lang="ru-RU" sz="36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БРАЭ РАН-ИВМ РАН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877168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02492" y="5621856"/>
            <a:ext cx="5643389" cy="12522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 </a:t>
            </a:r>
            <a:r>
              <a:rPr kumimoji="0" lang="ru-RU" sz="36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перенос суммарных </a:t>
            </a:r>
            <a:endParaRPr kumimoji="0" lang="ru-RU" sz="3600" b="0" i="0" u="none" strike="noStrike" cap="none" spc="0" normalizeH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онцентраций компонентов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12099634" y="-32316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7C7B676-8060-4F84-B482-17D429F55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9100"/>
              </p:ext>
            </p:extLst>
          </p:nvPr>
        </p:nvGraphicFramePr>
        <p:xfrm>
          <a:off x="1285427" y="3113584"/>
          <a:ext cx="45116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7C7B676-8060-4F84-B482-17D429F55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427" y="3113584"/>
                        <a:ext cx="4511675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5A5020EA-3FE5-4EC0-9E6D-BA82DA6CD3EF}"/>
              </a:ext>
            </a:extLst>
          </p:cNvPr>
          <p:cNvSpPr txBox="1"/>
          <p:nvPr/>
        </p:nvSpPr>
        <p:spPr>
          <a:xfrm>
            <a:off x="7451507" y="3587767"/>
            <a:ext cx="7542973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закон сохранения массы </a:t>
            </a:r>
            <a:r>
              <a:rPr kumimoji="0" lang="ru-RU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раствора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C9106BC-4EF9-478A-8F47-77BB2508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76659"/>
              </p:ext>
            </p:extLst>
          </p:nvPr>
        </p:nvGraphicFramePr>
        <p:xfrm>
          <a:off x="1117039" y="5345292"/>
          <a:ext cx="6573138" cy="12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5" imgW="2294788" imgH="419436" progId="Equation.DSMT4">
                  <p:embed/>
                </p:oleObj>
              </mc:Choice>
              <mc:Fallback>
                <p:oleObj name="Equation" r:id="rId5" imgW="2294788" imgH="419436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C9106BC-4EF9-478A-8F47-77BB2508A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039" y="5345292"/>
                        <a:ext cx="6573138" cy="12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D7F7AE9-0119-4D90-9112-94F531BD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98997"/>
              </p:ext>
            </p:extLst>
          </p:nvPr>
        </p:nvGraphicFramePr>
        <p:xfrm>
          <a:off x="1237152" y="6727278"/>
          <a:ext cx="5017574" cy="135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7" imgW="1590444" imgH="429165" progId="Equation.DSMT4">
                  <p:embed/>
                </p:oleObj>
              </mc:Choice>
              <mc:Fallback>
                <p:oleObj name="Equation" r:id="rId7" imgW="1590444" imgH="42916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7F7AE9-0119-4D90-9112-94F531BD4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7152" y="6727278"/>
                        <a:ext cx="5017574" cy="135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AB6EB93-94DC-4C4E-A6A3-7BF922A1DD26}"/>
              </a:ext>
            </a:extLst>
          </p:cNvPr>
          <p:cNvSpPr txBox="1"/>
          <p:nvPr/>
        </p:nvSpPr>
        <p:spPr>
          <a:xfrm>
            <a:off x="7772134" y="6845103"/>
            <a:ext cx="5402398" cy="18062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 зависимость пористости от конц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нтрации 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вердых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аз и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ора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1491B7C-55B4-4243-A9A4-29D9B0C82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27716"/>
              </p:ext>
            </p:extLst>
          </p:nvPr>
        </p:nvGraphicFramePr>
        <p:xfrm>
          <a:off x="1285427" y="8202585"/>
          <a:ext cx="4056153" cy="139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9" imgW="1552293" imgH="534024" progId="Equation.DSMT4">
                  <p:embed/>
                </p:oleObj>
              </mc:Choice>
              <mc:Fallback>
                <p:oleObj name="Equation" r:id="rId9" imgW="1552293" imgH="534024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01491B7C-55B4-4243-A9A4-29D9B0C82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427" y="8202585"/>
                        <a:ext cx="4056153" cy="139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8A5E9C78-F77A-499B-A1E9-86ECD96A8A6F}"/>
              </a:ext>
            </a:extLst>
          </p:cNvPr>
          <p:cNvSpPr txBox="1"/>
          <p:nvPr/>
        </p:nvSpPr>
        <p:spPr>
          <a:xfrm>
            <a:off x="7690177" y="8550213"/>
            <a:ext cx="6408712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 зависимость </a:t>
            </a:r>
            <a:r>
              <a:rPr kumimoji="0" lang="ru-RU" sz="36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озени</a:t>
            </a:r>
            <a:r>
              <a:rPr kumimoji="0" lang="ru-RU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-Кармана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136E8C71-DDAA-412B-9793-02B557A9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71603"/>
              </p:ext>
            </p:extLst>
          </p:nvPr>
        </p:nvGraphicFramePr>
        <p:xfrm>
          <a:off x="1117039" y="4420097"/>
          <a:ext cx="2628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136E8C71-DDAA-412B-9793-02B557A95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7039" y="4420097"/>
                        <a:ext cx="26289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C0C0FA-2A13-43A4-A28F-3AFF8C8ED55F}"/>
              </a:ext>
            </a:extLst>
          </p:cNvPr>
          <p:cNvSpPr txBox="1"/>
          <p:nvPr/>
        </p:nvSpPr>
        <p:spPr>
          <a:xfrm>
            <a:off x="7496533" y="4466458"/>
            <a:ext cx="3398000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</a:t>
            </a: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</a:t>
            </a: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закон </a:t>
            </a:r>
            <a:r>
              <a:rPr kumimoji="0" lang="ru-RU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Дарси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FD703DDE-A248-4F4F-A6C4-61ACFDCAB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21575"/>
              </p:ext>
            </p:extLst>
          </p:nvPr>
        </p:nvGraphicFramePr>
        <p:xfrm>
          <a:off x="1380418" y="9895978"/>
          <a:ext cx="23939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13" imgW="965160" imgH="507960" progId="Equation.DSMT4">
                  <p:embed/>
                </p:oleObj>
              </mc:Choice>
              <mc:Fallback>
                <p:oleObj name="Equation" r:id="rId13" imgW="965160" imgH="507960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FD703DDE-A248-4F4F-A6C4-61ACFDCAB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0418" y="9895978"/>
                        <a:ext cx="2393950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A36C8A1E-9B12-44D3-B060-DE4C31F281ED}"/>
              </a:ext>
            </a:extLst>
          </p:cNvPr>
          <p:cNvSpPr txBox="1"/>
          <p:nvPr/>
        </p:nvSpPr>
        <p:spPr>
          <a:xfrm>
            <a:off x="7481825" y="10024618"/>
            <a:ext cx="3126572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– закон </a:t>
            </a:r>
            <a:r>
              <a:rPr kumimoji="0" lang="ru-RU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Арчи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AD58975-9819-4BD6-807A-F10C3F99EE9D}"/>
              </a:ext>
            </a:extLst>
          </p:cNvPr>
          <p:cNvSpPr txBox="1"/>
          <p:nvPr/>
        </p:nvSpPr>
        <p:spPr>
          <a:xfrm>
            <a:off x="1121366" y="11699812"/>
            <a:ext cx="5480787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химическое </a:t>
            </a:r>
            <a:r>
              <a:rPr kumimoji="0" lang="ru-RU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равновесие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02CE60C-EFC0-4473-8053-9BC26D199B82}"/>
              </a:ext>
            </a:extLst>
          </p:cNvPr>
          <p:cNvSpPr txBox="1"/>
          <p:nvPr/>
        </p:nvSpPr>
        <p:spPr>
          <a:xfrm>
            <a:off x="15368578" y="2923607"/>
            <a:ext cx="6360715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1. Решение задачи фильтрации: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9D769CC1-4614-46BA-9569-B7F8046B5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3276"/>
              </p:ext>
            </p:extLst>
          </p:nvPr>
        </p:nvGraphicFramePr>
        <p:xfrm>
          <a:off x="15943203" y="3867899"/>
          <a:ext cx="3456384" cy="102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5" imgW="1418766" imgH="419436" progId="Equation.DSMT4">
                  <p:embed/>
                </p:oleObj>
              </mc:Choice>
              <mc:Fallback>
                <p:oleObj name="Equation" r:id="rId15" imgW="1418766" imgH="419436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D769CC1-4614-46BA-9569-B7F8046B5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43203" y="3867899"/>
                        <a:ext cx="3456384" cy="102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6214598-DDD2-4736-9C05-9DC8FBEEC49C}"/>
              </a:ext>
            </a:extLst>
          </p:cNvPr>
          <p:cNvSpPr txBox="1"/>
          <p:nvPr/>
        </p:nvSpPr>
        <p:spPr>
          <a:xfrm>
            <a:off x="15380083" y="5216580"/>
            <a:ext cx="5770810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. Решение задачи переноса: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79874C7F-EE4B-4B64-AD09-A157752DD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55028"/>
              </p:ext>
            </p:extLst>
          </p:nvPr>
        </p:nvGraphicFramePr>
        <p:xfrm>
          <a:off x="15943203" y="6119948"/>
          <a:ext cx="7547862" cy="116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7" imgW="2704366" imgH="419436" progId="Equation.DSMT4">
                  <p:embed/>
                </p:oleObj>
              </mc:Choice>
              <mc:Fallback>
                <p:oleObj name="Equation" r:id="rId17" imgW="2704366" imgH="419436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79874C7F-EE4B-4B64-AD09-A157752DD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943203" y="6119948"/>
                        <a:ext cx="7547862" cy="116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1577BF4-8B9D-4E22-BBD6-C4ED003274CF}"/>
              </a:ext>
            </a:extLst>
          </p:cNvPr>
          <p:cNvSpPr txBox="1"/>
          <p:nvPr/>
        </p:nvSpPr>
        <p:spPr>
          <a:xfrm>
            <a:off x="15161133" y="7463160"/>
            <a:ext cx="7654337" cy="12522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Расчет химического равновесия 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REEQC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CEF3F1DA-2011-4D3B-8DB5-EF71B119F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60932"/>
              </p:ext>
            </p:extLst>
          </p:nvPr>
        </p:nvGraphicFramePr>
        <p:xfrm>
          <a:off x="15994365" y="9055432"/>
          <a:ext cx="5109139" cy="75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19" imgW="1856777" imgH="276381" progId="Equation.DSMT4">
                  <p:embed/>
                </p:oleObj>
              </mc:Choice>
              <mc:Fallback>
                <p:oleObj name="Equation" r:id="rId19" imgW="1856777" imgH="276381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CEF3F1DA-2011-4D3B-8DB5-EF71B119F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94365" y="9055432"/>
                        <a:ext cx="5109139" cy="75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34748AC-BE6A-4642-B8AC-E1F2733379C4}"/>
              </a:ext>
            </a:extLst>
          </p:cNvPr>
          <p:cNvSpPr txBox="1"/>
          <p:nvPr/>
        </p:nvSpPr>
        <p:spPr>
          <a:xfrm>
            <a:off x="15531685" y="10034957"/>
            <a:ext cx="4916408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Пересчет пористости: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B0016EB9-0BCF-497D-9B2A-A184ADE76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54438"/>
              </p:ext>
            </p:extLst>
          </p:nvPr>
        </p:nvGraphicFramePr>
        <p:xfrm>
          <a:off x="15994365" y="10676131"/>
          <a:ext cx="2952328" cy="120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21" imgW="1117440" imgH="457200" progId="Equation.DSMT4">
                  <p:embed/>
                </p:oleObj>
              </mc:Choice>
              <mc:Fallback>
                <p:oleObj name="Equation" r:id="rId21" imgW="1117440" imgH="4572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B0016EB9-0BCF-497D-9B2A-A184ADE76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994365" y="10676131"/>
                        <a:ext cx="2952328" cy="120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1D4D8735-3C8F-4C54-8FD6-A8C05293DBD3}"/>
              </a:ext>
            </a:extLst>
          </p:cNvPr>
          <p:cNvSpPr txBox="1"/>
          <p:nvPr/>
        </p:nvSpPr>
        <p:spPr>
          <a:xfrm>
            <a:off x="15404904" y="11699812"/>
            <a:ext cx="7989366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Корректировка концентрации (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СМ):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3CE52EF0-9373-4D00-8CF8-3C7D1D0E5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6480"/>
              </p:ext>
            </p:extLst>
          </p:nvPr>
        </p:nvGraphicFramePr>
        <p:xfrm>
          <a:off x="16015799" y="12722933"/>
          <a:ext cx="3638141" cy="68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23" imgW="1209299" imgH="228816" progId="Equation.DSMT4">
                  <p:embed/>
                </p:oleObj>
              </mc:Choice>
              <mc:Fallback>
                <p:oleObj name="Equation" r:id="rId23" imgW="1209299" imgH="228816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3CE52EF0-9373-4D00-8CF8-3C7D1D0E5D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15799" y="12722933"/>
                        <a:ext cx="3638141" cy="68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altLang="ru-RU" sz="5400" b="0" dirty="0">
                <a:solidFill>
                  <a:srgbClr val="385623"/>
                </a:solidFill>
              </a:rPr>
              <a:t>Перенос с химическими взаимодействиями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26564" y="2226128"/>
            <a:ext cx="9346769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l"/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</a:t>
            </a:r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56644" y="2079933"/>
            <a:ext cx="9510404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дискретизации по времени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25306" y="12712082"/>
            <a:ext cx="9649073" cy="82137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Дискретизация по пространству - МКО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27124835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1716201-37CE-4386-AAAE-33C34996AFE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FF543C-58FE-4C53-A830-ECF17F42C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7684" y="83335"/>
            <a:ext cx="19131380" cy="1946267"/>
          </a:xfrm>
        </p:spPr>
        <p:txBody>
          <a:bodyPr>
            <a:normAutofit/>
          </a:bodyPr>
          <a:lstStyle/>
          <a:p>
            <a:r>
              <a:rPr lang="ru-RU" altLang="ru-RU" sz="5400" b="0" dirty="0" smtClean="0">
                <a:solidFill>
                  <a:srgbClr val="385623"/>
                </a:solidFill>
              </a:rPr>
              <a:t>Растворение </a:t>
            </a:r>
            <a:r>
              <a:rPr lang="ru-RU" altLang="ru-RU" sz="5400" b="0" dirty="0">
                <a:solidFill>
                  <a:srgbClr val="385623"/>
                </a:solidFill>
              </a:rPr>
              <a:t>бетона сложного минерального </a:t>
            </a:r>
            <a:r>
              <a:rPr lang="ru-RU" altLang="ru-RU" sz="5400" b="0" dirty="0" smtClean="0">
                <a:solidFill>
                  <a:srgbClr val="385623"/>
                </a:solidFill>
              </a:rPr>
              <a:t>состава</a:t>
            </a:r>
            <a:endParaRPr lang="ru-RU" sz="5400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03B74B5D-C73A-4822-8682-BB101EF2687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4696" y="2897560"/>
          <a:ext cx="8064897" cy="5943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2328">
                  <a:extLst>
                    <a:ext uri="{9D8B030D-6E8A-4147-A177-3AD203B41FA5}">
                      <a16:colId xmlns:a16="http://schemas.microsoft.com/office/drawing/2014/main" val="830675229"/>
                    </a:ext>
                  </a:extLst>
                </a:gridCol>
                <a:gridCol w="2424270">
                  <a:extLst>
                    <a:ext uri="{9D8B030D-6E8A-4147-A177-3AD203B41FA5}">
                      <a16:colId xmlns:a16="http://schemas.microsoft.com/office/drawing/2014/main" val="264024477"/>
                    </a:ext>
                  </a:extLst>
                </a:gridCol>
                <a:gridCol w="2688299">
                  <a:extLst>
                    <a:ext uri="{9D8B030D-6E8A-4147-A177-3AD203B41FA5}">
                      <a16:colId xmlns:a16="http://schemas.microsoft.com/office/drawing/2014/main" val="2224446066"/>
                    </a:ext>
                  </a:extLst>
                </a:gridCol>
              </a:tblGrid>
              <a:tr h="83086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Минерал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онцентрация в породе, моль/л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Объемная доля в породе, </a:t>
                      </a:r>
                      <a:r>
                        <a:rPr lang="en-US" sz="2000">
                          <a:effectLst/>
                        </a:rPr>
                        <a:t>%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9290484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Портланди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,47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,8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71371874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Эттринги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r>
                        <a:rPr lang="ru-RU" sz="2000">
                          <a:effectLst/>
                        </a:rPr>
                        <a:t>,</a:t>
                      </a:r>
                      <a:r>
                        <a:rPr lang="en-US" sz="2000">
                          <a:effectLst/>
                        </a:rPr>
                        <a:t>3</a:t>
                      </a:r>
                      <a:r>
                        <a:rPr lang="ru-RU" sz="2000">
                          <a:effectLst/>
                        </a:rPr>
                        <a:t>8×10</a:t>
                      </a:r>
                      <a:r>
                        <a:rPr lang="en-US" sz="2000" baseline="30000">
                          <a:effectLst/>
                        </a:rPr>
                        <a:t>-</a:t>
                      </a:r>
                      <a:r>
                        <a:rPr lang="ru-RU" sz="2000" baseline="30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,0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2606492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Трикарбоалюмина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0386270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SH(1,6)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,10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8,5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2000658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SH(1,2)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036363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SH(0,8)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61986673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Гидротальцит-</a:t>
                      </a:r>
                      <a:r>
                        <a:rPr lang="en-US" sz="2000">
                          <a:effectLst/>
                        </a:rPr>
                        <a:t>OH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r>
                        <a:rPr lang="ru-RU" sz="2000">
                          <a:effectLst/>
                        </a:rPr>
                        <a:t>,</a:t>
                      </a:r>
                      <a:r>
                        <a:rPr lang="en-US" sz="2000">
                          <a:effectLst/>
                        </a:rPr>
                        <a:t>0</a:t>
                      </a:r>
                      <a:r>
                        <a:rPr lang="ru-RU" sz="2000">
                          <a:effectLst/>
                        </a:rPr>
                        <a:t>4×10</a:t>
                      </a:r>
                      <a:r>
                        <a:rPr lang="en-US" sz="2000" baseline="30000">
                          <a:effectLst/>
                        </a:rPr>
                        <a:t>-</a:t>
                      </a:r>
                      <a:r>
                        <a:rPr lang="ru-RU" sz="2000" baseline="30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,6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7997935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Гидротальцит-</a:t>
                      </a:r>
                      <a:r>
                        <a:rPr lang="en-US" sz="2000">
                          <a:effectLst/>
                        </a:rPr>
                        <a:t>CO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95138154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Монокарбоалюмина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</a:t>
                      </a:r>
                      <a:r>
                        <a:rPr lang="ru-RU" sz="2000" dirty="0">
                          <a:effectLst/>
                        </a:rPr>
                        <a:t>,</a:t>
                      </a:r>
                      <a:r>
                        <a:rPr lang="en-US" sz="2000" dirty="0">
                          <a:effectLst/>
                        </a:rPr>
                        <a:t>7</a:t>
                      </a:r>
                      <a:r>
                        <a:rPr lang="ru-RU" sz="2000" dirty="0">
                          <a:effectLst/>
                        </a:rPr>
                        <a:t>1×10</a:t>
                      </a:r>
                      <a:r>
                        <a:rPr lang="en-US" sz="2000" baseline="30000" dirty="0">
                          <a:effectLst/>
                        </a:rPr>
                        <a:t>-</a:t>
                      </a:r>
                      <a:r>
                        <a:rPr lang="ru-RU" sz="2000" baseline="30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,0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04563674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Стратлинги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84301892"/>
                  </a:ext>
                </a:extLst>
              </a:tr>
              <a:tr h="41543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альцит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</a:t>
                      </a:r>
                      <a:r>
                        <a:rPr lang="ru-RU" sz="2000">
                          <a:effectLst/>
                        </a:rPr>
                        <a:t>,</a:t>
                      </a:r>
                      <a:r>
                        <a:rPr lang="en-US" sz="2000">
                          <a:effectLst/>
                        </a:rPr>
                        <a:t>9</a:t>
                      </a:r>
                      <a:r>
                        <a:rPr lang="ru-RU" sz="2000">
                          <a:effectLst/>
                        </a:rPr>
                        <a:t>9×10</a:t>
                      </a:r>
                      <a:r>
                        <a:rPr lang="en-US" sz="2000" baseline="30000">
                          <a:effectLst/>
                        </a:rPr>
                        <a:t>-</a:t>
                      </a:r>
                      <a:r>
                        <a:rPr lang="ru-RU" sz="2000" baseline="30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3,30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3662317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CCFA06-137D-4B06-9692-617084223C82}"/>
              </a:ext>
            </a:extLst>
          </p:cNvPr>
          <p:cNvSpPr txBox="1"/>
          <p:nvPr/>
        </p:nvSpPr>
        <p:spPr>
          <a:xfrm>
            <a:off x="1124845" y="2137738"/>
            <a:ext cx="6724597" cy="7598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Минеральный состав бетон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B50E64-4D12-47EF-9AEA-2380CDA20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91" y="8352005"/>
            <a:ext cx="7950005" cy="52806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40714A7-6BD0-4B09-B6E1-8E048DF1FB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1463" y="3772584"/>
            <a:ext cx="14852796" cy="887992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C6990DF-0CA6-4D8F-825D-653215BB63D6}"/>
              </a:ext>
            </a:extLst>
          </p:cNvPr>
          <p:cNvSpPr txBox="1"/>
          <p:nvPr/>
        </p:nvSpPr>
        <p:spPr>
          <a:xfrm>
            <a:off x="9737581" y="12604802"/>
            <a:ext cx="2202526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пористость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0500AE-998D-4FE2-B7F0-694688F7F45D}"/>
              </a:ext>
            </a:extLst>
          </p:cNvPr>
          <p:cNvSpPr txBox="1"/>
          <p:nvPr/>
        </p:nvSpPr>
        <p:spPr>
          <a:xfrm>
            <a:off x="12830686" y="2476077"/>
            <a:ext cx="5323572" cy="7598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Результаты, </a:t>
            </a:r>
            <a:r>
              <a:rPr kumimoji="0" lang="en-US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T=100 </a:t>
            </a:r>
            <a:r>
              <a:rPr kumimoji="0" lang="ru-RU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лет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A95939-BE79-4730-BC1F-670AB6DAE052}"/>
              </a:ext>
            </a:extLst>
          </p:cNvPr>
          <p:cNvSpPr txBox="1"/>
          <p:nvPr/>
        </p:nvSpPr>
        <p:spPr>
          <a:xfrm>
            <a:off x="13265603" y="12552481"/>
            <a:ext cx="2240997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портландит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8DD3A0-9BF2-48FE-8C43-AFFB27CA2D97}"/>
              </a:ext>
            </a:extLst>
          </p:cNvPr>
          <p:cNvSpPr txBox="1"/>
          <p:nvPr/>
        </p:nvSpPr>
        <p:spPr>
          <a:xfrm>
            <a:off x="17369589" y="12518608"/>
            <a:ext cx="1569339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200" dirty="0"/>
              <a:t>к</a:t>
            </a:r>
            <a:r>
              <a:rPr kumimoji="0" lang="ru-RU" sz="3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альцит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444547-1141-4E61-8B66-DCC3AA2E4D7D}"/>
              </a:ext>
            </a:extLst>
          </p:cNvPr>
          <p:cNvSpPr txBox="1"/>
          <p:nvPr/>
        </p:nvSpPr>
        <p:spPr>
          <a:xfrm>
            <a:off x="20801917" y="12505455"/>
            <a:ext cx="2311529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200" dirty="0" err="1"/>
              <a:t>с</a:t>
            </a:r>
            <a:r>
              <a:rPr kumimoji="0" lang="ru-RU" sz="3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тратлингит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flipH="1" flipV="1">
            <a:off x="9737581" y="3977680"/>
            <a:ext cx="34922" cy="8574802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TextBox 14"/>
          <p:cNvSpPr txBox="1"/>
          <p:nvPr/>
        </p:nvSpPr>
        <p:spPr>
          <a:xfrm>
            <a:off x="19827211" y="2178060"/>
            <a:ext cx="4427531" cy="11907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.В.Григорьев</a:t>
            </a:r>
            <a:endParaRPr kumimoji="0" lang="ru-RU" sz="36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БРАЭ РАН-ИВМ РАН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7975282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637684" y="83335"/>
            <a:ext cx="21617058" cy="1946267"/>
          </a:xfrm>
        </p:spPr>
        <p:txBody>
          <a:bodyPr/>
          <a:lstStyle/>
          <a:p>
            <a:r>
              <a:rPr lang="ru-RU" b="0" dirty="0" smtClean="0">
                <a:solidFill>
                  <a:schemeClr val="accent2">
                    <a:lumMod val="75000"/>
                  </a:schemeClr>
                </a:solidFill>
              </a:rPr>
              <a:t>Перенос </a:t>
            </a:r>
            <a:r>
              <a:rPr lang="ru-RU" sz="5400" b="0" dirty="0">
                <a:solidFill>
                  <a:schemeClr val="accent2">
                    <a:lumMod val="75000"/>
                  </a:schemeClr>
                </a:solidFill>
              </a:rPr>
              <a:t>загрязнений</a:t>
            </a:r>
            <a:r>
              <a:rPr lang="ru-RU" b="0" dirty="0">
                <a:solidFill>
                  <a:schemeClr val="accent2">
                    <a:lumMod val="75000"/>
                  </a:schemeClr>
                </a:solidFill>
              </a:rPr>
              <a:t> в подземных и поверхностных водах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A90F8074-1889-4CC8-93F2-FE6E78477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14694" y="441392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algn="l" eaLnBrk="0" fontAlgn="base">
              <a:spcBef>
                <a:spcPct val="0"/>
              </a:spcBef>
              <a:spcAft>
                <a:spcPct val="0"/>
              </a:spcAft>
              <a:tabLst>
                <a:tab pos="2970213" algn="ctr"/>
                <a:tab pos="3200400" algn="ctr"/>
                <a:tab pos="5940425" algn="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0213" algn="ctr"/>
                <a:tab pos="3200400" algn="ctr"/>
                <a:tab pos="5940425" algn="r"/>
                <a:tab pos="5943600" algn="r"/>
              </a:tabLst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4" name="Группа 123">
            <a:extLst>
              <a:ext uri="{FF2B5EF4-FFF2-40B4-BE49-F238E27FC236}">
                <a16:creationId xmlns:a16="http://schemas.microsoft.com/office/drawing/2014/main" id="{4DBAAB55-DFC9-444F-9274-48A135CD89C9}"/>
              </a:ext>
            </a:extLst>
          </p:cNvPr>
          <p:cNvGrpSpPr/>
          <p:nvPr/>
        </p:nvGrpSpPr>
        <p:grpSpPr>
          <a:xfrm>
            <a:off x="350901" y="3072386"/>
            <a:ext cx="9607069" cy="9839647"/>
            <a:chOff x="373475" y="2525116"/>
            <a:chExt cx="9607069" cy="983964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2F6BD6A-D068-4D5A-A76E-BE52161B684E}"/>
                </a:ext>
              </a:extLst>
            </p:cNvPr>
            <p:cNvSpPr txBox="1"/>
            <p:nvPr/>
          </p:nvSpPr>
          <p:spPr>
            <a:xfrm>
              <a:off x="488614" y="2525116"/>
              <a:ext cx="3901708" cy="63671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ru-RU" sz="32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Light"/>
                </a:rPr>
                <a:t>Поверхностный</a:t>
              </a:r>
              <a:r>
                <a:rPr kumimoji="0" lang="ru-RU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Light"/>
                </a:rPr>
                <a:t> сток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EAF735C-1BF4-4A58-8B2B-CE4A4DEDFC55}"/>
                </a:ext>
              </a:extLst>
            </p:cNvPr>
            <p:cNvSpPr txBox="1"/>
            <p:nvPr/>
          </p:nvSpPr>
          <p:spPr>
            <a:xfrm>
              <a:off x="488614" y="5807746"/>
              <a:ext cx="5360441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800" dirty="0"/>
                <a:t>Перенос в поверхностных водах</a:t>
              </a:r>
              <a:endParaRPr kumimoji="0" lang="ru-RU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851C5C5-05F3-472D-98E8-ECBAFEF10951}"/>
                </a:ext>
              </a:extLst>
            </p:cNvPr>
            <p:cNvSpPr txBox="1"/>
            <p:nvPr/>
          </p:nvSpPr>
          <p:spPr>
            <a:xfrm>
              <a:off x="488614" y="7397701"/>
              <a:ext cx="4693592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800" dirty="0"/>
                <a:t>Перенос в подземных водах</a:t>
              </a:r>
              <a:endParaRPr kumimoji="0" lang="ru-RU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EAA2A5E-144A-423F-9223-5CFA70BD2C8C}"/>
                </a:ext>
              </a:extLst>
            </p:cNvPr>
            <p:cNvSpPr txBox="1"/>
            <p:nvPr/>
          </p:nvSpPr>
          <p:spPr>
            <a:xfrm>
              <a:off x="488614" y="4232724"/>
              <a:ext cx="3956210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ru-RU" sz="2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Light"/>
                </a:rPr>
                <a:t>Подземная фильтрация</a:t>
              </a:r>
              <a:endPara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5CD09679-9918-41FE-B028-86FF74356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721420"/>
                </p:ext>
              </p:extLst>
            </p:nvPr>
          </p:nvGraphicFramePr>
          <p:xfrm>
            <a:off x="1420966" y="3190857"/>
            <a:ext cx="8534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3" imgW="8534160" imgH="1015920" progId="Equation.DSMT4">
                    <p:embed/>
                  </p:oleObj>
                </mc:Choice>
                <mc:Fallback>
                  <p:oleObj name="Equation" r:id="rId3" imgW="8534160" imgH="1015920" progId="Equation.DSMT4">
                    <p:embed/>
                    <p:pic>
                      <p:nvPicPr>
                        <p:cNvPr id="12" name="Объект 11">
                          <a:extLst>
                            <a:ext uri="{FF2B5EF4-FFF2-40B4-BE49-F238E27FC236}">
                              <a16:creationId xmlns:a16="http://schemas.microsoft.com/office/drawing/2014/main" id="{5CD09679-9918-41FE-B028-86FF743566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966" y="3190857"/>
                          <a:ext cx="8534400" cy="101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AA59090A-988E-48F5-9731-98E6B32E71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034781"/>
                </p:ext>
              </p:extLst>
            </p:nvPr>
          </p:nvGraphicFramePr>
          <p:xfrm>
            <a:off x="1419156" y="4994249"/>
            <a:ext cx="62611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5" imgW="6260760" imgH="787320" progId="Equation.DSMT4">
                    <p:embed/>
                  </p:oleObj>
                </mc:Choice>
                <mc:Fallback>
                  <p:oleObj name="Equation" r:id="rId5" imgW="6260760" imgH="787320" progId="Equation.DSMT4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AA59090A-988E-48F5-9731-98E6B32E71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19156" y="4994249"/>
                          <a:ext cx="62611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>
              <a:extLst>
                <a:ext uri="{FF2B5EF4-FFF2-40B4-BE49-F238E27FC236}">
                  <a16:creationId xmlns:a16="http://schemas.microsoft.com/office/drawing/2014/main" id="{AA762987-3B41-4661-BA13-DE002B0E4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745215"/>
                </p:ext>
              </p:extLst>
            </p:nvPr>
          </p:nvGraphicFramePr>
          <p:xfrm>
            <a:off x="1419225" y="8175625"/>
            <a:ext cx="5118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" name="Equation" r:id="rId7" imgW="5117760" imgH="736560" progId="Equation.DSMT4">
                    <p:embed/>
                  </p:oleObj>
                </mc:Choice>
                <mc:Fallback>
                  <p:oleObj name="Equation" r:id="rId7" imgW="5117760" imgH="736560" progId="Equation.DSMT4">
                    <p:embed/>
                    <p:pic>
                      <p:nvPicPr>
                        <p:cNvPr id="15" name="Объект 14">
                          <a:extLst>
                            <a:ext uri="{FF2B5EF4-FFF2-40B4-BE49-F238E27FC236}">
                              <a16:creationId xmlns:a16="http://schemas.microsoft.com/office/drawing/2014/main" id="{AA762987-3B41-4661-BA13-DE002B0E48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9225" y="8175625"/>
                          <a:ext cx="5118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>
              <a:extLst>
                <a:ext uri="{FF2B5EF4-FFF2-40B4-BE49-F238E27FC236}">
                  <a16:creationId xmlns:a16="http://schemas.microsoft.com/office/drawing/2014/main" id="{F9425248-BD9A-4AD8-9028-DAE747A31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232556"/>
                </p:ext>
              </p:extLst>
            </p:nvPr>
          </p:nvGraphicFramePr>
          <p:xfrm>
            <a:off x="1419156" y="6343525"/>
            <a:ext cx="8561388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9" imgW="8559720" imgH="1269720" progId="Equation.DSMT4">
                    <p:embed/>
                  </p:oleObj>
                </mc:Choice>
                <mc:Fallback>
                  <p:oleObj name="Equation" r:id="rId9" imgW="8559720" imgH="1269720" progId="Equation.DSMT4">
                    <p:embed/>
                    <p:pic>
                      <p:nvPicPr>
                        <p:cNvPr id="16" name="Объект 15">
                          <a:extLst>
                            <a:ext uri="{FF2B5EF4-FFF2-40B4-BE49-F238E27FC236}">
                              <a16:creationId xmlns:a16="http://schemas.microsoft.com/office/drawing/2014/main" id="{F9425248-BD9A-4AD8-9028-DAE747A31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19156" y="6343525"/>
                          <a:ext cx="8561388" cy="127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600BAC6C-E5BE-48A7-A989-DAAF07EE13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287350"/>
                </p:ext>
              </p:extLst>
            </p:nvPr>
          </p:nvGraphicFramePr>
          <p:xfrm>
            <a:off x="1419156" y="9721527"/>
            <a:ext cx="56134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11" imgW="5613120" imgH="1295280" progId="Equation.DSMT4">
                    <p:embed/>
                  </p:oleObj>
                </mc:Choice>
                <mc:Fallback>
                  <p:oleObj name="Equation" r:id="rId11" imgW="5613120" imgH="1295280" progId="Equation.DSMT4">
                    <p:embed/>
                    <p:pic>
                      <p:nvPicPr>
                        <p:cNvPr id="20" name="Объект 19">
                          <a:extLst>
                            <a:ext uri="{FF2B5EF4-FFF2-40B4-BE49-F238E27FC236}">
                              <a16:creationId xmlns:a16="http://schemas.microsoft.com/office/drawing/2014/main" id="{600BAC6C-E5BE-48A7-A989-DAAF07EE13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19156" y="9721527"/>
                          <a:ext cx="5613400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59B7994-830B-42B6-A8A2-C4D5E4AC621F}"/>
                </a:ext>
              </a:extLst>
            </p:cNvPr>
            <p:cNvSpPr txBox="1"/>
            <p:nvPr/>
          </p:nvSpPr>
          <p:spPr>
            <a:xfrm>
              <a:off x="488614" y="8967973"/>
              <a:ext cx="6846425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800" dirty="0"/>
                <a:t>Поток воды поверхность-подземный слой</a:t>
              </a:r>
              <a:endParaRPr kumimoji="0" lang="ru-RU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B484D4D-D988-4E44-A876-78A5EED43925}"/>
                </a:ext>
              </a:extLst>
            </p:cNvPr>
            <p:cNvSpPr txBox="1"/>
            <p:nvPr/>
          </p:nvSpPr>
          <p:spPr>
            <a:xfrm>
              <a:off x="488614" y="11190884"/>
              <a:ext cx="7420300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71437" tIns="71437" rIns="71437" bIns="71437" numCol="1" spcCol="38100" rtlCol="0" anchor="ctr">
              <a:spAutoFit/>
            </a:bodyPr>
            <a:lstStyle/>
            <a:p>
              <a:pPr marL="0" marR="0" indent="0" algn="ctr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800" dirty="0"/>
                <a:t>Поток примеси поверхность-подземный слой</a:t>
              </a:r>
              <a:endParaRPr kumimoji="0" lang="ru-RU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11AC402-35AD-483A-BAB3-EF4D42BB3CA1}"/>
                </a:ext>
              </a:extLst>
            </p:cNvPr>
            <p:cNvSpPr txBox="1"/>
            <p:nvPr/>
          </p:nvSpPr>
          <p:spPr>
            <a:xfrm>
              <a:off x="373475" y="11789607"/>
              <a:ext cx="5613400" cy="57515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71437" tIns="71437" rIns="71437" bIns="71437" numCol="1" spcCol="38100" rtlCol="0" anchor="ctr">
              <a:spAutoFit/>
            </a:bodyPr>
            <a:lstStyle/>
            <a:p>
              <a:pPr marL="0" marR="0" indent="0" algn="l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800" dirty="0"/>
                <a:t>о</a:t>
              </a:r>
              <a:r>
                <a:rPr lang="ru-RU" sz="2800" dirty="0" smtClean="0"/>
                <a:t>пределяется </a:t>
              </a:r>
              <a:r>
                <a:rPr lang="ru-RU" sz="2800" dirty="0"/>
                <a:t>потоком воды</a:t>
              </a:r>
              <a:endParaRPr kumimoji="0" lang="ru-RU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endParaRPr>
            </a:p>
          </p:txBody>
        </p:sp>
      </p:grpSp>
      <p:sp>
        <p:nvSpPr>
          <p:cNvPr id="65" name="Rectangle 54">
            <a:extLst>
              <a:ext uri="{FF2B5EF4-FFF2-40B4-BE49-F238E27FC236}">
                <a16:creationId xmlns:a16="http://schemas.microsoft.com/office/drawing/2014/main" id="{7D9CB47E-A2E7-4C2E-8443-1697B29FF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84">
            <a:extLst>
              <a:ext uri="{FF2B5EF4-FFF2-40B4-BE49-F238E27FC236}">
                <a16:creationId xmlns:a16="http://schemas.microsoft.com/office/drawing/2014/main" id="{ACB9A92D-3363-4BB9-B18B-98EB763D9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2240" y="9492927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4" name="Группа 113">
            <a:extLst>
              <a:ext uri="{FF2B5EF4-FFF2-40B4-BE49-F238E27FC236}">
                <a16:creationId xmlns:a16="http://schemas.microsoft.com/office/drawing/2014/main" id="{5C1DBA14-F97F-4334-8ED8-F3C49C0B5032}"/>
              </a:ext>
            </a:extLst>
          </p:cNvPr>
          <p:cNvGrpSpPr/>
          <p:nvPr/>
        </p:nvGrpSpPr>
        <p:grpSpPr>
          <a:xfrm>
            <a:off x="10198362" y="2128668"/>
            <a:ext cx="5507038" cy="12670775"/>
            <a:chOff x="10533861" y="-2396734"/>
            <a:chExt cx="7031791" cy="1888790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169E2B2-4D3A-433F-99FE-89B61CD5224F}"/>
                </a:ext>
              </a:extLst>
            </p:cNvPr>
            <p:cNvSpPr txBox="1"/>
            <p:nvPr/>
          </p:nvSpPr>
          <p:spPr>
            <a:xfrm>
              <a:off x="10533861" y="-2396734"/>
              <a:ext cx="7031791" cy="188879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71437" tIns="71437" rIns="71437" bIns="71437" numCol="1" spcCol="38100" rtlCol="0" anchor="ctr">
              <a:spAutoFit/>
            </a:bodyPr>
            <a:lstStyle/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rf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глубина поверхностных вод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</a:t>
              </a:r>
              <a:endPara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rf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= </a:t>
              </a:r>
              <a:r>
                <a:rPr lang="en-US" sz="2000" i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rf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+ </a:t>
              </a:r>
              <a:r>
                <a:rPr lang="en-US" sz="20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z,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ru-RU" sz="2000" b="0" i="0" u="none" strike="noStrike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𝜈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коэффициент шероховатости Мэннинга, </a:t>
              </a:r>
              <a:endParaRPr lang="en-US" alt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kumimoji="0" lang="en-US" altLang="ru-RU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</a:t>
              </a:r>
              <a:r>
                <a:rPr kumimoji="0" lang="en-US" altLang="ru-RU" sz="2000" b="0" i="1" u="none" strike="noStrike" cap="none" normalizeH="0" baseline="-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ec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нтенсивность осадков,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kumimoji="0" lang="en-US" altLang="ru-RU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</a:t>
              </a:r>
              <a:r>
                <a:rPr kumimoji="0" lang="en-US" altLang="ru-RU" sz="2000" b="0" i="1" u="none" strike="noStrike" cap="none" normalizeH="0" baseline="-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s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 поток от поверхности к подземному слою,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l-GR" sz="2000" b="0" i="1" u="none" strike="noStrike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бъемное влагосодержание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altLang="ru-RU" sz="20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ru-RU" sz="20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b</a:t>
              </a:r>
              <a:r>
                <a:rPr lang="ru-RU" altLang="ru-RU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высота (давление) всасывания в подземных водах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altLang="ru-RU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насыщенность воды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altLang="ru-RU" sz="20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tor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эффициент </a:t>
              </a:r>
              <a:r>
                <a:rPr kumimoji="0" lang="ru-RU" altLang="ru-RU" sz="2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упругоемкости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пласта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altLang="ru-RU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(</a:t>
              </a:r>
              <a:r>
                <a:rPr lang="en-US" altLang="ru-RU" sz="20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ru-RU" sz="20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b</a:t>
              </a:r>
              <a:r>
                <a:rPr lang="en-US" altLang="ru-RU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эффициент фильтрации</a:t>
              </a:r>
              <a:r>
                <a:rPr lang="en-US" alt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kumimoji="0" lang="en-US" altLang="ru-RU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kumimoji="0" lang="en-US" altLang="ru-RU" sz="20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b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бъемный расход источников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токов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rf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усредненная по глубине концентрация примеси в поверхностных водах</a:t>
              </a:r>
              <a:endParaRPr lang="ru-RU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altLang="ru-RU" sz="2000" i="1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ru-RU" sz="2000" i="1" baseline="-250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b</a:t>
              </a:r>
              <a:r>
                <a:rPr lang="en-US" altLang="ru-RU" sz="20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sz="20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онцентрация растворенного вещества в подземном слое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altLang="ru-RU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ru-RU" sz="20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ru-RU" sz="200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rf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корость переноса в поверхностных водах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rf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эффициент диффузии-дисперсии</a:t>
              </a:r>
              <a:r>
                <a:rPr 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в поверхностных водах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rec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ru-RU" sz="20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нцентрация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меси в осадках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</a:t>
              </a:r>
              <a:r>
                <a:rPr lang="en-US" sz="2000" i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p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нцентрация примеси в области, расположенной выше по потоку, т.е. 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</a:t>
              </a:r>
              <a:r>
                <a:rPr lang="en-US" sz="2000" i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p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rf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ru-RU" sz="2000" i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если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s</a:t>
              </a:r>
              <a:r>
                <a:rPr lang="ru-RU" sz="20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&gt;0</a:t>
              </a:r>
              <a:endParaRPr lang="ru-RU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l-GR" sz="2000" b="1" i="1" dirty="0">
                  <a:solidFill>
                    <a:srgbClr val="5F6368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ζ</a:t>
              </a:r>
              <a:r>
                <a:rPr lang="ru-RU" sz="2000" b="1" i="0" dirty="0">
                  <a:solidFill>
                    <a:srgbClr val="5F6368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эффициент диффузионного </a:t>
              </a:r>
              <a:r>
                <a:rPr lang="ru-RU" sz="2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массообмена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между поверхностными и подземными водами 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фактор замедления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kumimoji="0" lang="en-US" altLang="ru-RU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ru-RU" sz="20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b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ензор диффузии-дисперсии в подземном слое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sz="200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b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корость переноса в подземном слое,</a:t>
              </a:r>
              <a:endParaRPr 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коэффициент фильтрации донных отложений</a:t>
              </a:r>
              <a:r>
                <a: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r>
                <a:rPr lang="en-US" sz="20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i="1" baseline="-250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мощность донных отложений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lang="el-GR" sz="2000" b="0" i="1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lang="ru-RU" sz="20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85750" marR="0" indent="-285750" algn="just" defTabSz="82153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</a:pPr>
              <a:endParaRPr kumimoji="0" lang="ru-RU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endParaRPr>
            </a:p>
          </p:txBody>
        </p:sp>
        <p:sp>
          <p:nvSpPr>
            <p:cNvPr id="74" name="AutoShape 75" descr="{\displaystyle \nu }">
              <a:extLst>
                <a:ext uri="{FF2B5EF4-FFF2-40B4-BE49-F238E27FC236}">
                  <a16:creationId xmlns:a16="http://schemas.microsoft.com/office/drawing/2014/main" id="{1561ED0C-E708-4269-AC30-3A2B9E5F08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039600" y="6705600"/>
              <a:ext cx="304800" cy="30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112" name="Объект 111">
              <a:extLst>
                <a:ext uri="{FF2B5EF4-FFF2-40B4-BE49-F238E27FC236}">
                  <a16:creationId xmlns:a16="http://schemas.microsoft.com/office/drawing/2014/main" id="{B1CFDF87-A39E-4ED4-B819-3CDFED0D81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6835"/>
                </p:ext>
              </p:extLst>
            </p:nvPr>
          </p:nvGraphicFramePr>
          <p:xfrm>
            <a:off x="10983977" y="5648583"/>
            <a:ext cx="603785" cy="498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5" imgW="507960" imgH="419040" progId="Equation.DSMT4">
                    <p:embed/>
                  </p:oleObj>
                </mc:Choice>
                <mc:Fallback>
                  <p:oleObj name="Equation" r:id="rId15" imgW="507960" imgH="419040" progId="Equation.DSMT4">
                    <p:embed/>
                    <p:pic>
                      <p:nvPicPr>
                        <p:cNvPr id="112" name="Объект 111">
                          <a:extLst>
                            <a:ext uri="{FF2B5EF4-FFF2-40B4-BE49-F238E27FC236}">
                              <a16:creationId xmlns:a16="http://schemas.microsoft.com/office/drawing/2014/main" id="{B1CFDF87-A39E-4ED4-B819-3CDFED0D81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83977" y="5648583"/>
                          <a:ext cx="603785" cy="498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Объект 112">
              <a:extLst>
                <a:ext uri="{FF2B5EF4-FFF2-40B4-BE49-F238E27FC236}">
                  <a16:creationId xmlns:a16="http://schemas.microsoft.com/office/drawing/2014/main" id="{8280D4B2-D243-496B-8EFF-E260B61EA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604885"/>
                </p:ext>
              </p:extLst>
            </p:nvPr>
          </p:nvGraphicFramePr>
          <p:xfrm>
            <a:off x="11039346" y="11966864"/>
            <a:ext cx="454562" cy="389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7" imgW="444240" imgH="380880" progId="Equation.DSMT4">
                    <p:embed/>
                  </p:oleObj>
                </mc:Choice>
                <mc:Fallback>
                  <p:oleObj name="Equation" r:id="rId17" imgW="444240" imgH="380880" progId="Equation.DSMT4">
                    <p:embed/>
                    <p:pic>
                      <p:nvPicPr>
                        <p:cNvPr id="113" name="Объект 112">
                          <a:extLst>
                            <a:ext uri="{FF2B5EF4-FFF2-40B4-BE49-F238E27FC236}">
                              <a16:creationId xmlns:a16="http://schemas.microsoft.com/office/drawing/2014/main" id="{8280D4B2-D243-496B-8EFF-E260B61EAC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39346" y="11966864"/>
                          <a:ext cx="454562" cy="389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6" name="Рисунок 115">
            <a:extLst>
              <a:ext uri="{FF2B5EF4-FFF2-40B4-BE49-F238E27FC236}">
                <a16:creationId xmlns:a16="http://schemas.microsoft.com/office/drawing/2014/main" id="{E50AA75E-3916-4A99-ADAF-981AA368537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6504" y="3796316"/>
            <a:ext cx="6459584" cy="2760029"/>
          </a:xfrm>
          <a:prstGeom prst="rect">
            <a:avLst/>
          </a:prstGeom>
        </p:spPr>
      </p:pic>
      <p:sp>
        <p:nvSpPr>
          <p:cNvPr id="119" name="TextBox 118">
            <a:extLst>
              <a:ext uri="{FF2B5EF4-FFF2-40B4-BE49-F238E27FC236}">
                <a16:creationId xmlns:a16="http://schemas.microsoft.com/office/drawing/2014/main" id="{2E73E417-A398-48B6-A622-5811A21F212C}"/>
              </a:ext>
            </a:extLst>
          </p:cNvPr>
          <p:cNvSpPr txBox="1"/>
          <p:nvPr/>
        </p:nvSpPr>
        <p:spPr>
          <a:xfrm>
            <a:off x="15975243" y="2974674"/>
            <a:ext cx="8202564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верифицирована на реальных данных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  <p:pic>
        <p:nvPicPr>
          <p:cNvPr id="117" name="Рисунок 116">
            <a:extLst>
              <a:ext uri="{FF2B5EF4-FFF2-40B4-BE49-F238E27FC236}">
                <a16:creationId xmlns:a16="http://schemas.microsoft.com/office/drawing/2014/main" id="{77858F7A-92F4-4C0B-BC73-9CDEB436C9BB}"/>
              </a:ext>
            </a:extLst>
          </p:cNvPr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17320" y="7183334"/>
            <a:ext cx="6459584" cy="2710897"/>
          </a:xfrm>
          <a:prstGeom prst="rect">
            <a:avLst/>
          </a:prstGeom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60F69862-97C4-4C16-A289-3456A1A2E076}"/>
              </a:ext>
            </a:extLst>
          </p:cNvPr>
          <p:cNvSpPr txBox="1"/>
          <p:nvPr/>
        </p:nvSpPr>
        <p:spPr>
          <a:xfrm>
            <a:off x="17448583" y="6688579"/>
            <a:ext cx="6294955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Расход воды через границу области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54DCCB58-251F-494E-8637-D53C7F3B77F9}"/>
              </a:ext>
            </a:extLst>
          </p:cNvPr>
          <p:cNvSpPr txBox="1"/>
          <p:nvPr/>
        </p:nvSpPr>
        <p:spPr>
          <a:xfrm>
            <a:off x="17519366" y="9797913"/>
            <a:ext cx="6294955" cy="513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l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Расход примеси через границу области</a:t>
            </a:r>
          </a:p>
        </p:txBody>
      </p:sp>
      <p:sp>
        <p:nvSpPr>
          <p:cNvPr id="125" name="Прямоугольник 124">
            <a:extLst>
              <a:ext uri="{FF2B5EF4-FFF2-40B4-BE49-F238E27FC236}">
                <a16:creationId xmlns:a16="http://schemas.microsoft.com/office/drawing/2014/main" id="{1E885B05-E053-4F7F-801C-F251EAF0F6C2}"/>
              </a:ext>
            </a:extLst>
          </p:cNvPr>
          <p:cNvSpPr/>
          <p:nvPr/>
        </p:nvSpPr>
        <p:spPr>
          <a:xfrm>
            <a:off x="129258" y="2305961"/>
            <a:ext cx="15742992" cy="10872000"/>
          </a:xfrm>
          <a:prstGeom prst="rect">
            <a:avLst/>
          </a:prstGeom>
          <a:noFill/>
          <a:ln w="12700" cap="flat">
            <a:solidFill>
              <a:srgbClr val="000000"/>
            </a:solidFill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255878EC-4A27-4EED-B7A8-CE79BAB06024}"/>
              </a:ext>
            </a:extLst>
          </p:cNvPr>
          <p:cNvSpPr txBox="1"/>
          <p:nvPr/>
        </p:nvSpPr>
        <p:spPr>
          <a:xfrm>
            <a:off x="177177" y="2251304"/>
            <a:ext cx="5007780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Уравнения подмоделей</a:t>
            </a:r>
            <a:endParaRPr kumimoji="0" lang="ru-RU" sz="3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27" name="Прямоугольник 126">
            <a:extLst>
              <a:ext uri="{FF2B5EF4-FFF2-40B4-BE49-F238E27FC236}">
                <a16:creationId xmlns:a16="http://schemas.microsoft.com/office/drawing/2014/main" id="{189EA9A5-5F11-4AD0-AA5A-AD4A13FCD49C}"/>
              </a:ext>
            </a:extLst>
          </p:cNvPr>
          <p:cNvSpPr/>
          <p:nvPr/>
        </p:nvSpPr>
        <p:spPr>
          <a:xfrm>
            <a:off x="16021050" y="2305961"/>
            <a:ext cx="8053763" cy="10872000"/>
          </a:xfrm>
          <a:prstGeom prst="rect">
            <a:avLst/>
          </a:prstGeom>
          <a:noFill/>
          <a:ln w="12700" cap="flat">
            <a:solidFill>
              <a:srgbClr val="000000"/>
            </a:solidFill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pic>
        <p:nvPicPr>
          <p:cNvPr id="118" name="Рисунок 117">
            <a:extLst>
              <a:ext uri="{FF2B5EF4-FFF2-40B4-BE49-F238E27FC236}">
                <a16:creationId xmlns:a16="http://schemas.microsoft.com/office/drawing/2014/main" id="{C8619C5A-3993-4872-9131-B01D13BCF988}"/>
              </a:ext>
            </a:extLst>
          </p:cNvPr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949384" y="10322747"/>
            <a:ext cx="6253579" cy="26781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596060" y="2213168"/>
            <a:ext cx="4127701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К.А.Новиков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4448047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43"/>
          <p:cNvSpPr txBox="1">
            <a:spLocks noGrp="1"/>
          </p:cNvSpPr>
          <p:nvPr>
            <p:ph type="title"/>
          </p:nvPr>
        </p:nvSpPr>
        <p:spPr>
          <a:xfrm>
            <a:off x="2638425" y="651154"/>
            <a:ext cx="17692688" cy="809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ctr"/>
            <a:r>
              <a:rPr lang="ru-RU" altLang="ru-RU" sz="5400" b="0" dirty="0" smtClean="0">
                <a:solidFill>
                  <a:srgbClr val="385623"/>
                </a:solidFill>
              </a:rPr>
              <a:t>Цифровой керн</a:t>
            </a:r>
            <a:endParaRPr lang="en-US" altLang="ru-RU" sz="5400" b="0" dirty="0">
              <a:solidFill>
                <a:srgbClr val="38562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10880" y="2825552"/>
            <a:ext cx="20594288" cy="103008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удноизвлекаемые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пасы нефти – будущее нефтедобычи</a:t>
            </a: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ланирования и эксплуатации месторождения нужна математическая модель</a:t>
            </a: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ru-RU" sz="4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Модель</a:t>
            </a: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опирается на экспериментальные данные об относительных фазовых проницаемостях пород  коллектора</a:t>
            </a: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лабопроницаемых пород эксперименты длятся месяцами и могут не получиться</a:t>
            </a: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Актуальным становится виртуальный эксперимент с использованием структуры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рового пространства (из </a:t>
            </a:r>
            <a:r>
              <a:rPr kumimoji="0" lang="ru-RU" sz="4400" b="0" i="0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микроКТ</a:t>
            </a: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) и 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ого </a:t>
            </a:r>
            <a:r>
              <a:rPr kumimoji="0" lang="ru-RU" sz="4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Light"/>
              </a:rPr>
              <a:t> состава породы и нефти</a:t>
            </a: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ипичные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кроКТ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ат от 4 миллиардов </a:t>
            </a:r>
            <a:r>
              <a:rPr lang="ru-RU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кселей</a:t>
            </a:r>
            <a:endParaRPr kumimoji="0" lang="ru-RU" sz="4400" b="0" i="0" u="none" strike="noStrike" cap="none" spc="0" normalizeH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  <a:p>
            <a:pPr marL="571500" marR="0" indent="-571500" algn="l" defTabSz="821531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буется смоделировать вытеснение одним флюидом другого флюида</a:t>
            </a:r>
            <a:endParaRPr kumimoji="0" lang="ru-RU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165986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Шаблон Иванова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"/>
        <a:ea typeface="Helvetica"/>
        <a:cs typeface="Helvetica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635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508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 Иванова</Template>
  <TotalTime>24594</TotalTime>
  <Words>1068</Words>
  <Application>Microsoft Office PowerPoint</Application>
  <PresentationFormat>Произвольный</PresentationFormat>
  <Paragraphs>265</Paragraphs>
  <Slides>21</Slides>
  <Notes>0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rial</vt:lpstr>
      <vt:lpstr>Calibri</vt:lpstr>
      <vt:lpstr>Cambria Math</vt:lpstr>
      <vt:lpstr>Helvetica</vt:lpstr>
      <vt:lpstr>Helvetica Light</vt:lpstr>
      <vt:lpstr>Manrope</vt:lpstr>
      <vt:lpstr>Times New Roman</vt:lpstr>
      <vt:lpstr>Шаблон Иванов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еренос с химическими взаимодействиями</vt:lpstr>
      <vt:lpstr>Растворение бетона сложного минерального состава</vt:lpstr>
      <vt:lpstr>Перенос загрязнений в подземных и поверхностных водах</vt:lpstr>
      <vt:lpstr>Цифровой керн</vt:lpstr>
      <vt:lpstr>Вытеснение нефти из порового пространства</vt:lpstr>
      <vt:lpstr>Двухфазное течение в пористой среде</vt:lpstr>
      <vt:lpstr>Пример пористой породы</vt:lpstr>
      <vt:lpstr>Вытеснение нефти водой</vt:lpstr>
      <vt:lpstr>Электромеханическая модель сердца</vt:lpstr>
      <vt:lpstr>Платформа для кардиомоделирования CarNum</vt:lpstr>
      <vt:lpstr>Суперкомпьютерный расчет одного теста</vt:lpstr>
      <vt:lpstr>Рост тромба в кровотоке бьющегося желудочка</vt:lpstr>
      <vt:lpstr>Рост тромба в кровотоке бьющегося желудочка</vt:lpstr>
      <vt:lpstr>Реконструкция аортального клапана</vt:lpstr>
      <vt:lpstr>Апробация в клинике элементов СППВР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 вопросу участия в проекте создания ПИЛ и ПГЗРО</dc:title>
  <dc:creator>Victor</dc:creator>
  <cp:lastModifiedBy>vasilevs</cp:lastModifiedBy>
  <cp:revision>319</cp:revision>
  <cp:lastPrinted>2018-04-26T09:53:59Z</cp:lastPrinted>
  <dcterms:created xsi:type="dcterms:W3CDTF">2018-02-08T14:35:41Z</dcterms:created>
  <dcterms:modified xsi:type="dcterms:W3CDTF">2024-12-09T05:02:13Z</dcterms:modified>
</cp:coreProperties>
</file>